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4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b3fd3fe627234b02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49" r:id="rId2"/>
    <p:sldId id="258" r:id="rId3"/>
    <p:sldId id="270" r:id="rId4"/>
    <p:sldId id="304" r:id="rId5"/>
    <p:sldId id="350" r:id="rId6"/>
    <p:sldId id="351" r:id="rId7"/>
    <p:sldId id="352" r:id="rId8"/>
    <p:sldId id="353" r:id="rId9"/>
    <p:sldId id="354" r:id="rId10"/>
    <p:sldId id="355" r:id="rId11"/>
    <p:sldId id="356" r:id="rId12"/>
    <p:sldId id="357" r:id="rId13"/>
    <p:sldId id="358" r:id="rId14"/>
    <p:sldId id="359" r:id="rId15"/>
    <p:sldId id="360" r:id="rId16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ần Văn Vinh" initials="TVV" lastIdx="41" clrIdx="0">
    <p:extLst>
      <p:ext uri="{19B8F6BF-5375-455C-9EA6-DF929625EA0E}">
        <p15:presenceInfo xmlns:p15="http://schemas.microsoft.com/office/powerpoint/2012/main" userId="8acf4a04c5d7fa52" providerId="Windows Live"/>
      </p:ext>
    </p:extLst>
  </p:cmAuthor>
  <p:cmAuthor id="2" name="Administrator" initials="Microsoft" lastIdx="0" clrIdx="1"/>
  <p:cmAuthor id="3" name="H2" initials="H" lastIdx="26" clrIdx="2">
    <p:extLst>
      <p:ext uri="{19B8F6BF-5375-455C-9EA6-DF929625EA0E}">
        <p15:presenceInfo xmlns:p15="http://schemas.microsoft.com/office/powerpoint/2012/main" userId="H2" providerId="None"/>
      </p:ext>
    </p:extLst>
  </p:cmAuthor>
  <p:cmAuthor id="4" name="NAM-ADMIN" initials="N" lastIdx="24" clrIdx="3">
    <p:extLst>
      <p:ext uri="{19B8F6BF-5375-455C-9EA6-DF929625EA0E}">
        <p15:presenceInfo xmlns:p15="http://schemas.microsoft.com/office/powerpoint/2012/main" userId="NAM-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82C3C3"/>
    <a:srgbClr val="E38F90"/>
    <a:srgbClr val="F6F0E1"/>
    <a:srgbClr val="ECC261"/>
    <a:srgbClr val="AEC8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18" autoAdjust="0"/>
    <p:restoredTop sz="94673" autoAdjust="0"/>
  </p:normalViewPr>
  <p:slideViewPr>
    <p:cSldViewPr snapToGrid="0" showGuides="1">
      <p:cViewPr varScale="1">
        <p:scale>
          <a:sx n="107" d="100"/>
          <a:sy n="107" d="100"/>
        </p:scale>
        <p:origin x="852" y="10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o Thi Giang 26 (FE FSC DN)" userId="S::giangvt26@fe.edu.vn::d36dd4e5-cb60-42c6-9b05-4a6ff6ead56e" providerId="AD" clId="Web-{3CC00D98-20E5-4521-7ED4-B9C1628BC0A0}"/>
    <pc:docChg chg="delSld">
      <pc:chgData name="Vo Thi Giang 26 (FE FSC DN)" userId="S::giangvt26@fe.edu.vn::d36dd4e5-cb60-42c6-9b05-4a6ff6ead56e" providerId="AD" clId="Web-{3CC00D98-20E5-4521-7ED4-B9C1628BC0A0}" dt="2023-01-03T15:48:08.583" v="9"/>
      <pc:docMkLst>
        <pc:docMk/>
      </pc:docMkLst>
      <pc:sldChg chg="del">
        <pc:chgData name="Vo Thi Giang 26 (FE FSC DN)" userId="S::giangvt26@fe.edu.vn::d36dd4e5-cb60-42c6-9b05-4a6ff6ead56e" providerId="AD" clId="Web-{3CC00D98-20E5-4521-7ED4-B9C1628BC0A0}" dt="2023-01-03T15:47:20.941" v="2"/>
        <pc:sldMkLst>
          <pc:docMk/>
          <pc:sldMk cId="2607432224" sldId="288"/>
        </pc:sldMkLst>
      </pc:sldChg>
      <pc:sldChg chg="delCm">
        <pc:chgData name="Vo Thi Giang 26 (FE FSC DN)" userId="S::giangvt26@fe.edu.vn::d36dd4e5-cb60-42c6-9b05-4a6ff6ead56e" providerId="AD" clId="Web-{3CC00D98-20E5-4521-7ED4-B9C1628BC0A0}" dt="2023-01-03T15:48:08.583" v="9"/>
        <pc:sldMkLst>
          <pc:docMk/>
          <pc:sldMk cId="3435550772" sldId="289"/>
        </pc:sldMkLst>
      </pc:sldChg>
      <pc:sldChg chg="del">
        <pc:chgData name="Vo Thi Giang 26 (FE FSC DN)" userId="S::giangvt26@fe.edu.vn::d36dd4e5-cb60-42c6-9b05-4a6ff6ead56e" providerId="AD" clId="Web-{3CC00D98-20E5-4521-7ED4-B9C1628BC0A0}" dt="2023-01-03T15:47:20.941" v="0"/>
        <pc:sldMkLst>
          <pc:docMk/>
          <pc:sldMk cId="2855608120" sldId="291"/>
        </pc:sldMkLst>
      </pc:sldChg>
      <pc:sldChg chg="del">
        <pc:chgData name="Vo Thi Giang 26 (FE FSC DN)" userId="S::giangvt26@fe.edu.vn::d36dd4e5-cb60-42c6-9b05-4a6ff6ead56e" providerId="AD" clId="Web-{3CC00D98-20E5-4521-7ED4-B9C1628BC0A0}" dt="2023-01-03T15:47:20.941" v="1"/>
        <pc:sldMkLst>
          <pc:docMk/>
          <pc:sldMk cId="847355790" sldId="302"/>
        </pc:sldMkLst>
      </pc:sld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31:28.209" idx="11">
    <p:pos x="1478" y="2164"/>
    <p:text>Lehang: mục tiêu còn thiếu phần vận dụng kiến thức để làm bài tập dạng nào.</p:text>
    <p:extLst>
      <p:ext uri="{C676402C-5697-4E1C-873F-D02D1690AC5C}">
        <p15:threadingInfo xmlns:p15="http://schemas.microsoft.com/office/powerpoint/2012/main" timeZoneBias="-420"/>
      </p:ext>
    </p:extLst>
  </p:cm>
  <p:cm authorId="4" dt="2021-08-29T17:05:42.979" idx="15">
    <p:pos x="1478" y="2300"/>
    <p:text>Mình đã sửa nhé</p:text>
    <p:extLst>
      <p:ext uri="{C676402C-5697-4E1C-873F-D02D1690AC5C}">
        <p15:threadingInfo xmlns:p15="http://schemas.microsoft.com/office/powerpoint/2012/main" timeZoneBias="-420">
          <p15:parentCm authorId="3" idx="11"/>
        </p15:threadingInfo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BE6BCC-200C-4D92-B317-FC051C29FAFE}" type="datetimeFigureOut">
              <a:rPr lang="zh-CN" altLang="en-US" smtClean="0"/>
              <a:t>2024/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248640-275A-47DB-86DC-425DB83474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834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248640-275A-47DB-86DC-425DB83474C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485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5260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09E8424-D6DA-4CFD-B8D3-D0C1DFBF734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859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879EEDF4-EBC3-4945-BA55-5B82F12F796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656203" y="2420673"/>
            <a:ext cx="2370682" cy="2377051"/>
          </a:xfrm>
          <a:custGeom>
            <a:avLst/>
            <a:gdLst>
              <a:gd name="connsiteX0" fmla="*/ 1081685 w 2370682"/>
              <a:gd name="connsiteY0" fmla="*/ 321 h 2377051"/>
              <a:gd name="connsiteX1" fmla="*/ 1252147 w 2370682"/>
              <a:gd name="connsiteY1" fmla="*/ 61218 h 2377051"/>
              <a:gd name="connsiteX2" fmla="*/ 2245839 w 2370682"/>
              <a:gd name="connsiteY2" fmla="*/ 800414 h 2377051"/>
              <a:gd name="connsiteX3" fmla="*/ 2309465 w 2370682"/>
              <a:gd name="connsiteY3" fmla="*/ 1233648 h 2377051"/>
              <a:gd name="connsiteX4" fmla="*/ 1551771 w 2370682"/>
              <a:gd name="connsiteY4" fmla="*/ 2252208 h 2377051"/>
              <a:gd name="connsiteX5" fmla="*/ 1118537 w 2370682"/>
              <a:gd name="connsiteY5" fmla="*/ 2315834 h 2377051"/>
              <a:gd name="connsiteX6" fmla="*/ 124844 w 2370682"/>
              <a:gd name="connsiteY6" fmla="*/ 1576638 h 2377051"/>
              <a:gd name="connsiteX7" fmla="*/ 61218 w 2370682"/>
              <a:gd name="connsiteY7" fmla="*/ 1143404 h 2377051"/>
              <a:gd name="connsiteX8" fmla="*/ 818912 w 2370682"/>
              <a:gd name="connsiteY8" fmla="*/ 124844 h 2377051"/>
              <a:gd name="connsiteX9" fmla="*/ 1081685 w 2370682"/>
              <a:gd name="connsiteY9" fmla="*/ 321 h 2377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70682" h="2377051">
                <a:moveTo>
                  <a:pt x="1081685" y="321"/>
                </a:moveTo>
                <a:cubicBezTo>
                  <a:pt x="1141262" y="3029"/>
                  <a:pt x="1200695" y="22944"/>
                  <a:pt x="1252147" y="61218"/>
                </a:cubicBezTo>
                <a:lnTo>
                  <a:pt x="2245839" y="800414"/>
                </a:lnTo>
                <a:cubicBezTo>
                  <a:pt x="2383043" y="902478"/>
                  <a:pt x="2411529" y="1096445"/>
                  <a:pt x="2309465" y="1233648"/>
                </a:cubicBezTo>
                <a:lnTo>
                  <a:pt x="1551771" y="2252208"/>
                </a:lnTo>
                <a:cubicBezTo>
                  <a:pt x="1449707" y="2389412"/>
                  <a:pt x="1255740" y="2417898"/>
                  <a:pt x="1118537" y="2315834"/>
                </a:cubicBezTo>
                <a:lnTo>
                  <a:pt x="124844" y="1576638"/>
                </a:lnTo>
                <a:cubicBezTo>
                  <a:pt x="-12360" y="1474574"/>
                  <a:pt x="-40846" y="1280608"/>
                  <a:pt x="61218" y="1143404"/>
                </a:cubicBezTo>
                <a:lnTo>
                  <a:pt x="818912" y="124844"/>
                </a:lnTo>
                <a:cubicBezTo>
                  <a:pt x="882703" y="39092"/>
                  <a:pt x="982392" y="-4193"/>
                  <a:pt x="1081685" y="321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EE23E76F-76F1-4249-878A-1BD3EA488418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4765430" y="3594466"/>
            <a:ext cx="2022631" cy="2049006"/>
          </a:xfrm>
          <a:custGeom>
            <a:avLst/>
            <a:gdLst>
              <a:gd name="connsiteX0" fmla="*/ 467047 w 2022631"/>
              <a:gd name="connsiteY0" fmla="*/ 594 h 2049006"/>
              <a:gd name="connsiteX1" fmla="*/ 529715 w 2022631"/>
              <a:gd name="connsiteY1" fmla="*/ 3060 h 2049006"/>
              <a:gd name="connsiteX2" fmla="*/ 1756111 w 2022631"/>
              <a:gd name="connsiteY2" fmla="*/ 175642 h 2049006"/>
              <a:gd name="connsiteX3" fmla="*/ 2019572 w 2022631"/>
              <a:gd name="connsiteY3" fmla="*/ 525397 h 2049006"/>
              <a:gd name="connsiteX4" fmla="*/ 1842671 w 2022631"/>
              <a:gd name="connsiteY4" fmla="*/ 1782486 h 2049006"/>
              <a:gd name="connsiteX5" fmla="*/ 1492916 w 2022631"/>
              <a:gd name="connsiteY5" fmla="*/ 2045947 h 2049006"/>
              <a:gd name="connsiteX6" fmla="*/ 266521 w 2022631"/>
              <a:gd name="connsiteY6" fmla="*/ 1873365 h 2049006"/>
              <a:gd name="connsiteX7" fmla="*/ 3060 w 2022631"/>
              <a:gd name="connsiteY7" fmla="*/ 1523611 h 2049006"/>
              <a:gd name="connsiteX8" fmla="*/ 179960 w 2022631"/>
              <a:gd name="connsiteY8" fmla="*/ 266522 h 2049006"/>
              <a:gd name="connsiteX9" fmla="*/ 467047 w 2022631"/>
              <a:gd name="connsiteY9" fmla="*/ 594 h 204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22631" h="2049006">
                <a:moveTo>
                  <a:pt x="467047" y="594"/>
                </a:moveTo>
                <a:cubicBezTo>
                  <a:pt x="487581" y="-682"/>
                  <a:pt x="508548" y="82"/>
                  <a:pt x="529715" y="3060"/>
                </a:cubicBezTo>
                <a:lnTo>
                  <a:pt x="1756111" y="175642"/>
                </a:lnTo>
                <a:cubicBezTo>
                  <a:pt x="1925445" y="199471"/>
                  <a:pt x="2043401" y="356062"/>
                  <a:pt x="2019572" y="525397"/>
                </a:cubicBezTo>
                <a:lnTo>
                  <a:pt x="1842671" y="1782486"/>
                </a:lnTo>
                <a:cubicBezTo>
                  <a:pt x="1818842" y="1951820"/>
                  <a:pt x="1662251" y="2069776"/>
                  <a:pt x="1492916" y="2045947"/>
                </a:cubicBezTo>
                <a:lnTo>
                  <a:pt x="266521" y="1873365"/>
                </a:lnTo>
                <a:cubicBezTo>
                  <a:pt x="97186" y="1849536"/>
                  <a:pt x="-20770" y="1692945"/>
                  <a:pt x="3060" y="1523611"/>
                </a:cubicBezTo>
                <a:lnTo>
                  <a:pt x="179960" y="266522"/>
                </a:lnTo>
                <a:cubicBezTo>
                  <a:pt x="200811" y="118354"/>
                  <a:pt x="323307" y="9523"/>
                  <a:pt x="467047" y="594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715AF4C1-9914-4F8E-80AA-6F717DAA1EDB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8113083" y="3406943"/>
            <a:ext cx="2229078" cy="2246989"/>
          </a:xfrm>
          <a:custGeom>
            <a:avLst/>
            <a:gdLst>
              <a:gd name="connsiteX0" fmla="*/ 1477732 w 2229078"/>
              <a:gd name="connsiteY0" fmla="*/ 196 h 2246989"/>
              <a:gd name="connsiteX1" fmla="*/ 1756117 w 2229078"/>
              <a:gd name="connsiteY1" fmla="*/ 199338 h 2246989"/>
              <a:gd name="connsiteX2" fmla="*/ 2208654 w 2229078"/>
              <a:gd name="connsiteY2" fmla="*/ 1385414 h 2246989"/>
              <a:gd name="connsiteX3" fmla="*/ 2029742 w 2229078"/>
              <a:gd name="connsiteY3" fmla="*/ 1785077 h 2246989"/>
              <a:gd name="connsiteX4" fmla="*/ 872625 w 2229078"/>
              <a:gd name="connsiteY4" fmla="*/ 2226565 h 2246989"/>
              <a:gd name="connsiteX5" fmla="*/ 472962 w 2229078"/>
              <a:gd name="connsiteY5" fmla="*/ 2047652 h 2246989"/>
              <a:gd name="connsiteX6" fmla="*/ 20425 w 2229078"/>
              <a:gd name="connsiteY6" fmla="*/ 861577 h 2246989"/>
              <a:gd name="connsiteX7" fmla="*/ 199338 w 2229078"/>
              <a:gd name="connsiteY7" fmla="*/ 461914 h 2246989"/>
              <a:gd name="connsiteX8" fmla="*/ 1356454 w 2229078"/>
              <a:gd name="connsiteY8" fmla="*/ 20426 h 2246989"/>
              <a:gd name="connsiteX9" fmla="*/ 1477732 w 2229078"/>
              <a:gd name="connsiteY9" fmla="*/ 196 h 224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9078" h="2246989">
                <a:moveTo>
                  <a:pt x="1477732" y="196"/>
                </a:moveTo>
                <a:cubicBezTo>
                  <a:pt x="1598317" y="4497"/>
                  <a:pt x="1710399" y="79512"/>
                  <a:pt x="1756117" y="199338"/>
                </a:cubicBezTo>
                <a:lnTo>
                  <a:pt x="2208654" y="1385414"/>
                </a:lnTo>
                <a:cubicBezTo>
                  <a:pt x="2269612" y="1545182"/>
                  <a:pt x="2189510" y="1724118"/>
                  <a:pt x="2029742" y="1785077"/>
                </a:cubicBezTo>
                <a:lnTo>
                  <a:pt x="872625" y="2226565"/>
                </a:lnTo>
                <a:cubicBezTo>
                  <a:pt x="712856" y="2287523"/>
                  <a:pt x="533920" y="2207421"/>
                  <a:pt x="472962" y="2047652"/>
                </a:cubicBezTo>
                <a:lnTo>
                  <a:pt x="20425" y="861577"/>
                </a:lnTo>
                <a:cubicBezTo>
                  <a:pt x="-40533" y="701808"/>
                  <a:pt x="39569" y="522872"/>
                  <a:pt x="199338" y="461914"/>
                </a:cubicBezTo>
                <a:lnTo>
                  <a:pt x="1356454" y="20426"/>
                </a:lnTo>
                <a:cubicBezTo>
                  <a:pt x="1396396" y="5186"/>
                  <a:pt x="1437536" y="-1237"/>
                  <a:pt x="1477732" y="196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835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87B29708-9ED9-4A51-ABC2-9CCF39C83C3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723142" y="2655852"/>
            <a:ext cx="2889870" cy="2544776"/>
          </a:xfrm>
          <a:custGeom>
            <a:avLst/>
            <a:gdLst>
              <a:gd name="connsiteX0" fmla="*/ 0 w 2889870"/>
              <a:gd name="connsiteY0" fmla="*/ 0 h 2544776"/>
              <a:gd name="connsiteX1" fmla="*/ 2889870 w 2889870"/>
              <a:gd name="connsiteY1" fmla="*/ 0 h 2544776"/>
              <a:gd name="connsiteX2" fmla="*/ 2889870 w 2889870"/>
              <a:gd name="connsiteY2" fmla="*/ 2544776 h 2544776"/>
              <a:gd name="connsiteX3" fmla="*/ 0 w 2889870"/>
              <a:gd name="connsiteY3" fmla="*/ 2544776 h 254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89870" h="2544776">
                <a:moveTo>
                  <a:pt x="0" y="0"/>
                </a:moveTo>
                <a:lnTo>
                  <a:pt x="2889870" y="0"/>
                </a:lnTo>
                <a:lnTo>
                  <a:pt x="2889870" y="2544776"/>
                </a:lnTo>
                <a:lnTo>
                  <a:pt x="0" y="254477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831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B5DC6952-96CE-4501-8C56-ECD17B2552F7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418107" y="1721264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1995354E-E491-45D3-9FCE-9D95331BA82A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418107" y="4045365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545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8292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2406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E41B967-9B2D-4304-BCC6-CC53AAE6032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58888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CD3DAD23-7025-4EC4-9662-174CFEB538AB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258888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823B8A63-7EE4-449E-A129-1415353FB12F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234113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ADAD49C5-2BF0-4A04-B37D-5C7E9278879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234113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19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650E996A-39E9-403E-A142-E929A8D46F7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17400" y="3211535"/>
            <a:ext cx="1147916" cy="1147916"/>
          </a:xfrm>
          <a:custGeom>
            <a:avLst/>
            <a:gdLst>
              <a:gd name="connsiteX0" fmla="*/ 573958 w 1147916"/>
              <a:gd name="connsiteY0" fmla="*/ 0 h 1147916"/>
              <a:gd name="connsiteX1" fmla="*/ 1147916 w 1147916"/>
              <a:gd name="connsiteY1" fmla="*/ 573958 h 1147916"/>
              <a:gd name="connsiteX2" fmla="*/ 573958 w 1147916"/>
              <a:gd name="connsiteY2" fmla="*/ 1147916 h 1147916"/>
              <a:gd name="connsiteX3" fmla="*/ 0 w 1147916"/>
              <a:gd name="connsiteY3" fmla="*/ 573958 h 1147916"/>
              <a:gd name="connsiteX4" fmla="*/ 573958 w 1147916"/>
              <a:gd name="connsiteY4" fmla="*/ 0 h 1147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7916" h="1147916">
                <a:moveTo>
                  <a:pt x="573958" y="0"/>
                </a:moveTo>
                <a:cubicBezTo>
                  <a:pt x="890946" y="0"/>
                  <a:pt x="1147916" y="256970"/>
                  <a:pt x="1147916" y="573958"/>
                </a:cubicBezTo>
                <a:cubicBezTo>
                  <a:pt x="1147916" y="890946"/>
                  <a:pt x="890946" y="1147916"/>
                  <a:pt x="573958" y="1147916"/>
                </a:cubicBezTo>
                <a:cubicBezTo>
                  <a:pt x="256970" y="1147916"/>
                  <a:pt x="0" y="890946"/>
                  <a:pt x="0" y="573958"/>
                </a:cubicBezTo>
                <a:cubicBezTo>
                  <a:pt x="0" y="256970"/>
                  <a:pt x="256970" y="0"/>
                  <a:pt x="573958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>
            <a:innerShdw blurRad="63500">
              <a:schemeClr val="accent2">
                <a:lumMod val="60000"/>
                <a:lumOff val="4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>
            <a:lvl1pPr>
              <a:defRPr lang="zh-CN" altLang="en-US" sz="20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412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989074C9-A664-44C7-8C8D-A503BD611D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6413" y="1612428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E619FCF9-3191-46FA-864C-4F186B75B749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56413" y="4006005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111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0F985E73-065D-498D-97AE-420972DC688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191105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5794DACB-660F-4672-BA01-5A93B171287C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11031" y="4018568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CDA981C2-B31A-4581-AF9D-37C477FB2008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053726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92346DF4-6787-4907-8483-8CC50A27B4F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45263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E41E55AB-DE66-4D91-95C5-414C95B181AB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796421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316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8AE2E66D-D41B-429F-8798-C036B3A9075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674745" y="1812132"/>
            <a:ext cx="1441732" cy="1441730"/>
          </a:xfrm>
          <a:custGeom>
            <a:avLst/>
            <a:gdLst>
              <a:gd name="connsiteX0" fmla="*/ 720866 w 1441732"/>
              <a:gd name="connsiteY0" fmla="*/ 0 h 1441730"/>
              <a:gd name="connsiteX1" fmla="*/ 1441732 w 1441732"/>
              <a:gd name="connsiteY1" fmla="*/ 720865 h 1441730"/>
              <a:gd name="connsiteX2" fmla="*/ 720866 w 1441732"/>
              <a:gd name="connsiteY2" fmla="*/ 1441730 h 1441730"/>
              <a:gd name="connsiteX3" fmla="*/ 0 w 1441732"/>
              <a:gd name="connsiteY3" fmla="*/ 720865 h 1441730"/>
              <a:gd name="connsiteX4" fmla="*/ 720866 w 1441732"/>
              <a:gd name="connsiteY4" fmla="*/ 0 h 1441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732" h="1441730">
                <a:moveTo>
                  <a:pt x="720866" y="0"/>
                </a:moveTo>
                <a:cubicBezTo>
                  <a:pt x="1118989" y="0"/>
                  <a:pt x="1441732" y="322742"/>
                  <a:pt x="1441732" y="720865"/>
                </a:cubicBezTo>
                <a:cubicBezTo>
                  <a:pt x="1441732" y="1118988"/>
                  <a:pt x="1118989" y="1441730"/>
                  <a:pt x="720866" y="1441730"/>
                </a:cubicBezTo>
                <a:cubicBezTo>
                  <a:pt x="322743" y="1441730"/>
                  <a:pt x="0" y="1118988"/>
                  <a:pt x="0" y="720865"/>
                </a:cubicBezTo>
                <a:cubicBezTo>
                  <a:pt x="0" y="322742"/>
                  <a:pt x="322743" y="0"/>
                  <a:pt x="720866" y="0"/>
                </a:cubicBezTo>
                <a:close/>
              </a:path>
            </a:pathLst>
          </a:custGeom>
          <a:solidFill>
            <a:schemeClr val="accent3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3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0" bIns="0" anchor="ctr">
            <a:normAutofit/>
          </a:bodyPr>
          <a:lstStyle>
            <a:lvl1pPr>
              <a:defRPr lang="zh-CN" altLang="en-US" sz="1600" kern="0">
                <a:solidFill>
                  <a:srgbClr val="F9F9F9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4CB59F21-C159-43BD-9820-1DF70C88A6C3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619250" y="2652455"/>
            <a:ext cx="2164656" cy="2164656"/>
          </a:xfrm>
          <a:custGeom>
            <a:avLst/>
            <a:gdLst>
              <a:gd name="connsiteX0" fmla="*/ 1082328 w 2164656"/>
              <a:gd name="connsiteY0" fmla="*/ 0 h 2164656"/>
              <a:gd name="connsiteX1" fmla="*/ 2164656 w 2164656"/>
              <a:gd name="connsiteY1" fmla="*/ 1082328 h 2164656"/>
              <a:gd name="connsiteX2" fmla="*/ 1082328 w 2164656"/>
              <a:gd name="connsiteY2" fmla="*/ 2164656 h 2164656"/>
              <a:gd name="connsiteX3" fmla="*/ 0 w 2164656"/>
              <a:gd name="connsiteY3" fmla="*/ 1082328 h 2164656"/>
              <a:gd name="connsiteX4" fmla="*/ 1082328 w 2164656"/>
              <a:gd name="connsiteY4" fmla="*/ 0 h 2164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4656" h="2164656">
                <a:moveTo>
                  <a:pt x="1082328" y="0"/>
                </a:moveTo>
                <a:cubicBezTo>
                  <a:pt x="1680081" y="0"/>
                  <a:pt x="2164656" y="484575"/>
                  <a:pt x="2164656" y="1082328"/>
                </a:cubicBezTo>
                <a:cubicBezTo>
                  <a:pt x="2164656" y="1680081"/>
                  <a:pt x="1680081" y="2164656"/>
                  <a:pt x="1082328" y="2164656"/>
                </a:cubicBezTo>
                <a:cubicBezTo>
                  <a:pt x="484575" y="2164656"/>
                  <a:pt x="0" y="1680081"/>
                  <a:pt x="0" y="1082328"/>
                </a:cubicBezTo>
                <a:cubicBezTo>
                  <a:pt x="0" y="484575"/>
                  <a:pt x="484575" y="0"/>
                  <a:pt x="1082328" y="0"/>
                </a:cubicBezTo>
                <a:close/>
              </a:path>
            </a:pathLst>
          </a:custGeom>
          <a:solidFill>
            <a:schemeClr val="accent2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2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21600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20000"/>
              </a:lnSpc>
            </a:pPr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86C01F90-F81C-4341-A059-B8068A5B8089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357564" y="2655800"/>
            <a:ext cx="2926714" cy="2926714"/>
          </a:xfrm>
          <a:custGeom>
            <a:avLst/>
            <a:gdLst>
              <a:gd name="connsiteX0" fmla="*/ 1463357 w 2926714"/>
              <a:gd name="connsiteY0" fmla="*/ 0 h 2926714"/>
              <a:gd name="connsiteX1" fmla="*/ 2926714 w 2926714"/>
              <a:gd name="connsiteY1" fmla="*/ 1463357 h 2926714"/>
              <a:gd name="connsiteX2" fmla="*/ 1463357 w 2926714"/>
              <a:gd name="connsiteY2" fmla="*/ 2926714 h 2926714"/>
              <a:gd name="connsiteX3" fmla="*/ 0 w 2926714"/>
              <a:gd name="connsiteY3" fmla="*/ 1463357 h 2926714"/>
              <a:gd name="connsiteX4" fmla="*/ 1463357 w 2926714"/>
              <a:gd name="connsiteY4" fmla="*/ 0 h 2926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6714" h="2926714">
                <a:moveTo>
                  <a:pt x="1463357" y="0"/>
                </a:moveTo>
                <a:cubicBezTo>
                  <a:pt x="2271547" y="0"/>
                  <a:pt x="2926714" y="655167"/>
                  <a:pt x="2926714" y="1463357"/>
                </a:cubicBezTo>
                <a:cubicBezTo>
                  <a:pt x="2926714" y="2271547"/>
                  <a:pt x="2271547" y="2926714"/>
                  <a:pt x="1463357" y="2926714"/>
                </a:cubicBezTo>
                <a:cubicBezTo>
                  <a:pt x="655167" y="2926714"/>
                  <a:pt x="0" y="2271547"/>
                  <a:pt x="0" y="1463357"/>
                </a:cubicBezTo>
                <a:cubicBezTo>
                  <a:pt x="0" y="655167"/>
                  <a:pt x="655167" y="0"/>
                  <a:pt x="1463357" y="0"/>
                </a:cubicBezTo>
                <a:close/>
              </a:path>
            </a:pathLst>
          </a:custGeom>
          <a:solidFill>
            <a:schemeClr val="accent1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txBody>
          <a:bodyPr lIns="0" tIns="180000" rIns="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30000"/>
              </a:lnSpc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419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7EAD8717-E304-4BCC-AA2B-75132A22FF1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248152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8FD88E05-899A-41E6-A567-660C8B17BEE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32483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F804839-EAEF-4E86-AA13-9BB2276D064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832483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ABA1BF48-DA15-45F2-B813-3D11332B4C5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248152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515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7CAA4B6-7102-430B-A202-7221145AB4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/>
        </p:blipFill>
        <p:spPr>
          <a:xfrm>
            <a:off x="0" y="12700"/>
            <a:ext cx="12192000" cy="68453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DC4D4C5-4695-4A81-AEDB-A9DAC17F03D5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621545" y="2694141"/>
            <a:ext cx="1074405" cy="125529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6B22C73-CB3A-4D5F-A354-B4BC2A44F4B3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 rot="19092273">
            <a:off x="5969039" y="3535273"/>
            <a:ext cx="958588" cy="8327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FE88D25-8D4A-412E-AD3D-0F8BCBC51B4A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5478546" y="2363843"/>
            <a:ext cx="1249202" cy="95794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A9075CD-A1EE-4172-8AD1-315DB9617712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1667797" y="4337189"/>
            <a:ext cx="834103" cy="72830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CD8F5F7-0EAB-4A58-88E9-007D8AD8404D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3488071" y="2471057"/>
            <a:ext cx="1787050" cy="148549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93AE9060-CBEC-4F37-84ED-FEC5B3A64DC8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6F0E1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078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55" r:id="rId3"/>
    <p:sldLayoutId id="2147483665" r:id="rId4"/>
    <p:sldLayoutId id="2147483664" r:id="rId5"/>
    <p:sldLayoutId id="2147483663" r:id="rId6"/>
    <p:sldLayoutId id="2147483662" r:id="rId7"/>
    <p:sldLayoutId id="2147483661" r:id="rId8"/>
    <p:sldLayoutId id="2147483660" r:id="rId9"/>
    <p:sldLayoutId id="2147483659" r:id="rId10"/>
    <p:sldLayoutId id="2147483658" r:id="rId11"/>
    <p:sldLayoutId id="214748365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comments" Target="../comments/comment1.xml"/><Relationship Id="rId5" Type="http://schemas.openxmlformats.org/officeDocument/2006/relationships/tags" Target="../tags/tag6.xml"/><Relationship Id="rId10" Type="http://schemas.openxmlformats.org/officeDocument/2006/relationships/image" Target="../media/image8.wmf"/><Relationship Id="rId4" Type="http://schemas.openxmlformats.org/officeDocument/2006/relationships/tags" Target="../tags/tag5.xml"/><Relationship Id="rId9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tags" Target="../tags/tag10.xml"/><Relationship Id="rId7" Type="http://schemas.openxmlformats.org/officeDocument/2006/relationships/image" Target="../media/image9.png"/><Relationship Id="rId12" Type="http://schemas.openxmlformats.org/officeDocument/2006/relationships/image" Target="../media/image12.wmf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3.bin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11.wmf"/><Relationship Id="rId4" Type="http://schemas.openxmlformats.org/officeDocument/2006/relationships/tags" Target="../tags/tag11.xml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7" Type="http://schemas.openxmlformats.org/officeDocument/2006/relationships/image" Target="../media/image9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12192000" cy="6858000"/>
            <a:chOff x="0" y="0"/>
            <a:chExt cx="19200" cy="108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20"/>
            <a:stretch>
              <a:fillRect/>
            </a:stretch>
          </p:blipFill>
          <p:spPr>
            <a:xfrm>
              <a:off x="0" y="0"/>
              <a:ext cx="19200" cy="91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119" b="8120"/>
            <a:stretch>
              <a:fillRect/>
            </a:stretch>
          </p:blipFill>
          <p:spPr>
            <a:xfrm>
              <a:off x="0" y="7640"/>
              <a:ext cx="19200" cy="3160"/>
            </a:xfrm>
            <a:prstGeom prst="rect">
              <a:avLst/>
            </a:prstGeom>
          </p:spPr>
        </p:pic>
      </p:grpSp>
      <p:sp>
        <p:nvSpPr>
          <p:cNvPr id="7" name="Rectangle 6"/>
          <p:cNvSpPr/>
          <p:nvPr/>
        </p:nvSpPr>
        <p:spPr>
          <a:xfrm>
            <a:off x="0" y="3097476"/>
            <a:ext cx="12438239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4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nl-NL" sz="4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9. HỆ SỐ GÓC CỦA  ĐƯỜNG THẲNG</a:t>
            </a:r>
            <a:endParaRPr lang="vi-VN" sz="4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4166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4">
            <a:extLst>
              <a:ext uri="{FF2B5EF4-FFF2-40B4-BE49-F238E27FC236}">
                <a16:creationId xmlns:a16="http://schemas.microsoft.com/office/drawing/2014/main" id="{132AC10C-8D9B-7D44-A0EC-FD05880B94DA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3" name="椭圆 15">
            <a:extLst>
              <a:ext uri="{FF2B5EF4-FFF2-40B4-BE49-F238E27FC236}">
                <a16:creationId xmlns:a16="http://schemas.microsoft.com/office/drawing/2014/main" id="{B7E9654B-E935-FB46-A104-571CD9AF657F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2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4" name="直接连接符 16">
            <a:extLst>
              <a:ext uri="{FF2B5EF4-FFF2-40B4-BE49-F238E27FC236}">
                <a16:creationId xmlns:a16="http://schemas.microsoft.com/office/drawing/2014/main" id="{AFEC2411-32DF-D84E-9877-1B3DECDA1018}"/>
              </a:ext>
            </a:extLst>
          </p:cNvPr>
          <p:cNvCxnSpPr>
            <a:cxnSpLocks noChangeShapeType="1"/>
            <a:stCxn id="2" idx="6"/>
          </p:cNvCxnSpPr>
          <p:nvPr>
            <p:custDataLst>
              <p:tags r:id="rId3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A98E6A6B-6B01-EE43-B79C-55C8D0D3454A}"/>
              </a:ext>
            </a:extLst>
          </p:cNvPr>
          <p:cNvSpPr/>
          <p:nvPr/>
        </p:nvSpPr>
        <p:spPr>
          <a:xfrm>
            <a:off x="1080864" y="305302"/>
            <a:ext cx="8459367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ong song,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611325-B0D9-E545-88C9-0485E4A246D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74" y="1592379"/>
            <a:ext cx="11506200" cy="1219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5B5395-6E0B-0749-BCC1-604C5ACBAD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0400"/>
            <a:ext cx="12192000" cy="394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10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9E81DBF-1722-9D4D-B74D-20093B2B38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4541"/>
            <a:ext cx="12192000" cy="4248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349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AFD074B-0AF6-1048-81F4-CCDCACF42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8208"/>
            <a:ext cx="12192000" cy="310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6847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6FC9561-016D-5946-B58F-F12D0FCE9D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8274"/>
            <a:ext cx="12192000" cy="220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2454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464AD69-F9AA-5C47-B487-7C31415346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25794"/>
            <a:ext cx="12192000" cy="220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3938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E93F74-5305-E542-9951-878FE5F91D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8D8FE40-3275-5C48-98C1-04462BA744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96867"/>
            <a:ext cx="12192000" cy="1664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330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45">
            <a:extLst>
              <a:ext uri="{FF2B5EF4-FFF2-40B4-BE49-F238E27FC236}">
                <a16:creationId xmlns:a16="http://schemas.microsoft.com/office/drawing/2014/main" id="{9986BAC4-0AEE-455A-937C-A1D46F57C386}"/>
              </a:ext>
            </a:extLst>
          </p:cNvPr>
          <p:cNvSpPr>
            <a:spLocks/>
          </p:cNvSpPr>
          <p:nvPr/>
        </p:nvSpPr>
        <p:spPr bwMode="auto">
          <a:xfrm rot="935833">
            <a:off x="307719" y="-958119"/>
            <a:ext cx="12075594" cy="3942803"/>
          </a:xfrm>
          <a:custGeom>
            <a:avLst/>
            <a:gdLst>
              <a:gd name="T0" fmla="*/ 466 w 483"/>
              <a:gd name="T1" fmla="*/ 104 h 300"/>
              <a:gd name="T2" fmla="*/ 417 w 483"/>
              <a:gd name="T3" fmla="*/ 121 h 300"/>
              <a:gd name="T4" fmla="*/ 407 w 483"/>
              <a:gd name="T5" fmla="*/ 119 h 300"/>
              <a:gd name="T6" fmla="*/ 303 w 483"/>
              <a:gd name="T7" fmla="*/ 150 h 300"/>
              <a:gd name="T8" fmla="*/ 214 w 483"/>
              <a:gd name="T9" fmla="*/ 187 h 300"/>
              <a:gd name="T10" fmla="*/ 120 w 483"/>
              <a:gd name="T11" fmla="*/ 240 h 300"/>
              <a:gd name="T12" fmla="*/ 290 w 483"/>
              <a:gd name="T13" fmla="*/ 152 h 300"/>
              <a:gd name="T14" fmla="*/ 394 w 483"/>
              <a:gd name="T15" fmla="*/ 118 h 300"/>
              <a:gd name="T16" fmla="*/ 394 w 483"/>
              <a:gd name="T17" fmla="*/ 97 h 300"/>
              <a:gd name="T18" fmla="*/ 424 w 483"/>
              <a:gd name="T19" fmla="*/ 86 h 300"/>
              <a:gd name="T20" fmla="*/ 418 w 483"/>
              <a:gd name="T21" fmla="*/ 66 h 300"/>
              <a:gd name="T22" fmla="*/ 380 w 483"/>
              <a:gd name="T23" fmla="*/ 74 h 300"/>
              <a:gd name="T24" fmla="*/ 386 w 483"/>
              <a:gd name="T25" fmla="*/ 71 h 300"/>
              <a:gd name="T26" fmla="*/ 378 w 483"/>
              <a:gd name="T27" fmla="*/ 53 h 300"/>
              <a:gd name="T28" fmla="*/ 218 w 483"/>
              <a:gd name="T29" fmla="*/ 119 h 300"/>
              <a:gd name="T30" fmla="*/ 183 w 483"/>
              <a:gd name="T31" fmla="*/ 133 h 300"/>
              <a:gd name="T32" fmla="*/ 84 w 483"/>
              <a:gd name="T33" fmla="*/ 185 h 300"/>
              <a:gd name="T34" fmla="*/ 193 w 483"/>
              <a:gd name="T35" fmla="*/ 117 h 300"/>
              <a:gd name="T36" fmla="*/ 434 w 483"/>
              <a:gd name="T37" fmla="*/ 20 h 300"/>
              <a:gd name="T38" fmla="*/ 427 w 483"/>
              <a:gd name="T39" fmla="*/ 3 h 300"/>
              <a:gd name="T40" fmla="*/ 142 w 483"/>
              <a:gd name="T41" fmla="*/ 124 h 300"/>
              <a:gd name="T42" fmla="*/ 23 w 483"/>
              <a:gd name="T43" fmla="*/ 195 h 300"/>
              <a:gd name="T44" fmla="*/ 29 w 483"/>
              <a:gd name="T45" fmla="*/ 202 h 300"/>
              <a:gd name="T46" fmla="*/ 43 w 483"/>
              <a:gd name="T47" fmla="*/ 193 h 300"/>
              <a:gd name="T48" fmla="*/ 9 w 483"/>
              <a:gd name="T49" fmla="*/ 223 h 300"/>
              <a:gd name="T50" fmla="*/ 21 w 483"/>
              <a:gd name="T51" fmla="*/ 239 h 300"/>
              <a:gd name="T52" fmla="*/ 22 w 483"/>
              <a:gd name="T53" fmla="*/ 238 h 300"/>
              <a:gd name="T54" fmla="*/ 16 w 483"/>
              <a:gd name="T55" fmla="*/ 244 h 300"/>
              <a:gd name="T56" fmla="*/ 29 w 483"/>
              <a:gd name="T57" fmla="*/ 260 h 300"/>
              <a:gd name="T58" fmla="*/ 32 w 483"/>
              <a:gd name="T59" fmla="*/ 259 h 300"/>
              <a:gd name="T60" fmla="*/ 45 w 483"/>
              <a:gd name="T61" fmla="*/ 267 h 300"/>
              <a:gd name="T62" fmla="*/ 51 w 483"/>
              <a:gd name="T63" fmla="*/ 265 h 300"/>
              <a:gd name="T64" fmla="*/ 35 w 483"/>
              <a:gd name="T65" fmla="*/ 279 h 300"/>
              <a:gd name="T66" fmla="*/ 45 w 483"/>
              <a:gd name="T67" fmla="*/ 297 h 300"/>
              <a:gd name="T68" fmla="*/ 124 w 483"/>
              <a:gd name="T69" fmla="*/ 262 h 300"/>
              <a:gd name="T70" fmla="*/ 128 w 483"/>
              <a:gd name="T71" fmla="*/ 262 h 300"/>
              <a:gd name="T72" fmla="*/ 472 w 483"/>
              <a:gd name="T73" fmla="*/ 122 h 300"/>
              <a:gd name="T74" fmla="*/ 466 w 483"/>
              <a:gd name="T75" fmla="*/ 104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83" h="300">
                <a:moveTo>
                  <a:pt x="466" y="104"/>
                </a:moveTo>
                <a:cubicBezTo>
                  <a:pt x="450" y="109"/>
                  <a:pt x="433" y="115"/>
                  <a:pt x="417" y="121"/>
                </a:cubicBezTo>
                <a:cubicBezTo>
                  <a:pt x="414" y="119"/>
                  <a:pt x="411" y="118"/>
                  <a:pt x="407" y="119"/>
                </a:cubicBezTo>
                <a:cubicBezTo>
                  <a:pt x="371" y="125"/>
                  <a:pt x="337" y="137"/>
                  <a:pt x="303" y="150"/>
                </a:cubicBezTo>
                <a:cubicBezTo>
                  <a:pt x="272" y="161"/>
                  <a:pt x="242" y="173"/>
                  <a:pt x="214" y="187"/>
                </a:cubicBezTo>
                <a:cubicBezTo>
                  <a:pt x="182" y="203"/>
                  <a:pt x="151" y="223"/>
                  <a:pt x="120" y="240"/>
                </a:cubicBezTo>
                <a:cubicBezTo>
                  <a:pt x="173" y="205"/>
                  <a:pt x="231" y="175"/>
                  <a:pt x="290" y="152"/>
                </a:cubicBezTo>
                <a:cubicBezTo>
                  <a:pt x="325" y="140"/>
                  <a:pt x="360" y="129"/>
                  <a:pt x="394" y="118"/>
                </a:cubicBezTo>
                <a:cubicBezTo>
                  <a:pt x="406" y="115"/>
                  <a:pt x="403" y="100"/>
                  <a:pt x="394" y="97"/>
                </a:cubicBezTo>
                <a:cubicBezTo>
                  <a:pt x="404" y="94"/>
                  <a:pt x="414" y="90"/>
                  <a:pt x="424" y="86"/>
                </a:cubicBezTo>
                <a:cubicBezTo>
                  <a:pt x="436" y="81"/>
                  <a:pt x="432" y="64"/>
                  <a:pt x="418" y="66"/>
                </a:cubicBezTo>
                <a:cubicBezTo>
                  <a:pt x="405" y="68"/>
                  <a:pt x="392" y="70"/>
                  <a:pt x="380" y="74"/>
                </a:cubicBezTo>
                <a:cubicBezTo>
                  <a:pt x="382" y="73"/>
                  <a:pt x="384" y="72"/>
                  <a:pt x="386" y="71"/>
                </a:cubicBezTo>
                <a:cubicBezTo>
                  <a:pt x="397" y="66"/>
                  <a:pt x="389" y="51"/>
                  <a:pt x="378" y="53"/>
                </a:cubicBezTo>
                <a:cubicBezTo>
                  <a:pt x="322" y="64"/>
                  <a:pt x="270" y="92"/>
                  <a:pt x="218" y="119"/>
                </a:cubicBezTo>
                <a:cubicBezTo>
                  <a:pt x="206" y="123"/>
                  <a:pt x="195" y="128"/>
                  <a:pt x="183" y="133"/>
                </a:cubicBezTo>
                <a:cubicBezTo>
                  <a:pt x="149" y="148"/>
                  <a:pt x="116" y="167"/>
                  <a:pt x="84" y="185"/>
                </a:cubicBezTo>
                <a:cubicBezTo>
                  <a:pt x="118" y="159"/>
                  <a:pt x="155" y="137"/>
                  <a:pt x="193" y="117"/>
                </a:cubicBezTo>
                <a:cubicBezTo>
                  <a:pt x="274" y="85"/>
                  <a:pt x="357" y="60"/>
                  <a:pt x="434" y="20"/>
                </a:cubicBezTo>
                <a:cubicBezTo>
                  <a:pt x="443" y="15"/>
                  <a:pt x="436" y="0"/>
                  <a:pt x="427" y="3"/>
                </a:cubicBezTo>
                <a:cubicBezTo>
                  <a:pt x="330" y="35"/>
                  <a:pt x="231" y="71"/>
                  <a:pt x="142" y="124"/>
                </a:cubicBezTo>
                <a:cubicBezTo>
                  <a:pt x="100" y="143"/>
                  <a:pt x="60" y="166"/>
                  <a:pt x="23" y="195"/>
                </a:cubicBezTo>
                <a:cubicBezTo>
                  <a:pt x="19" y="198"/>
                  <a:pt x="24" y="205"/>
                  <a:pt x="29" y="202"/>
                </a:cubicBezTo>
                <a:cubicBezTo>
                  <a:pt x="33" y="199"/>
                  <a:pt x="38" y="196"/>
                  <a:pt x="43" y="193"/>
                </a:cubicBezTo>
                <a:cubicBezTo>
                  <a:pt x="31" y="202"/>
                  <a:pt x="20" y="213"/>
                  <a:pt x="9" y="223"/>
                </a:cubicBezTo>
                <a:cubicBezTo>
                  <a:pt x="0" y="232"/>
                  <a:pt x="11" y="243"/>
                  <a:pt x="21" y="239"/>
                </a:cubicBezTo>
                <a:cubicBezTo>
                  <a:pt x="21" y="239"/>
                  <a:pt x="21" y="238"/>
                  <a:pt x="22" y="238"/>
                </a:cubicBezTo>
                <a:cubicBezTo>
                  <a:pt x="20" y="240"/>
                  <a:pt x="18" y="242"/>
                  <a:pt x="16" y="244"/>
                </a:cubicBezTo>
                <a:cubicBezTo>
                  <a:pt x="9" y="254"/>
                  <a:pt x="18" y="265"/>
                  <a:pt x="29" y="260"/>
                </a:cubicBezTo>
                <a:cubicBezTo>
                  <a:pt x="30" y="260"/>
                  <a:pt x="31" y="259"/>
                  <a:pt x="32" y="259"/>
                </a:cubicBezTo>
                <a:cubicBezTo>
                  <a:pt x="33" y="264"/>
                  <a:pt x="38" y="269"/>
                  <a:pt x="45" y="267"/>
                </a:cubicBezTo>
                <a:cubicBezTo>
                  <a:pt x="47" y="267"/>
                  <a:pt x="49" y="266"/>
                  <a:pt x="51" y="265"/>
                </a:cubicBezTo>
                <a:cubicBezTo>
                  <a:pt x="45" y="270"/>
                  <a:pt x="40" y="274"/>
                  <a:pt x="35" y="279"/>
                </a:cubicBezTo>
                <a:cubicBezTo>
                  <a:pt x="27" y="286"/>
                  <a:pt x="35" y="300"/>
                  <a:pt x="45" y="297"/>
                </a:cubicBezTo>
                <a:cubicBezTo>
                  <a:pt x="73" y="288"/>
                  <a:pt x="99" y="276"/>
                  <a:pt x="124" y="262"/>
                </a:cubicBezTo>
                <a:cubicBezTo>
                  <a:pt x="126" y="263"/>
                  <a:pt x="127" y="263"/>
                  <a:pt x="128" y="262"/>
                </a:cubicBezTo>
                <a:cubicBezTo>
                  <a:pt x="248" y="231"/>
                  <a:pt x="355" y="163"/>
                  <a:pt x="472" y="122"/>
                </a:cubicBezTo>
                <a:cubicBezTo>
                  <a:pt x="483" y="118"/>
                  <a:pt x="478" y="100"/>
                  <a:pt x="466" y="10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 </a:t>
            </a:r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5055729" y="2244042"/>
            <a:ext cx="5435600" cy="1228699"/>
            <a:chOff x="5266530" y="1963739"/>
            <a:chExt cx="4316431" cy="763587"/>
          </a:xfrm>
        </p:grpSpPr>
        <p:sp>
          <p:nvSpPr>
            <p:cNvPr id="7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704698" y="1963739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de-AT" sz="2800" dirty="0">
                  <a:latin typeface="Times New Roman" pitchFamily="18" charset="0"/>
                  <a:cs typeface="Times New Roman" pitchFamily="18" charset="0"/>
                </a:rPr>
                <a:t>ác định được hệ số góc của đường thẳng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266530" y="1963739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5099299" y="3663550"/>
            <a:ext cx="6310229" cy="1360588"/>
            <a:chOff x="5208964" y="2813334"/>
            <a:chExt cx="4826475" cy="774942"/>
          </a:xfrm>
        </p:grpSpPr>
        <p:sp>
          <p:nvSpPr>
            <p:cNvPr id="9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 fontScale="250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3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vi-VN" sz="112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de-AT" sz="11200" dirty="0">
                  <a:latin typeface="Times New Roman" pitchFamily="18" charset="0"/>
                  <a:cs typeface="Times New Roman" pitchFamily="18" charset="0"/>
                </a:rPr>
                <a:t>hận biết sự cắt nhau hoặc song song của hai đường thẳng cho trước.</a:t>
              </a:r>
              <a:endParaRPr lang="en-US" sz="11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6" name="Group 4">
            <a:extLst>
              <a:ext uri="{FF2B5EF4-FFF2-40B4-BE49-F238E27FC236}">
                <a16:creationId xmlns:a16="http://schemas.microsoft.com/office/drawing/2014/main" id="{ACCC6BFD-E1C1-4CC2-BAD0-DC2091AFBCF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371451" y="2650980"/>
            <a:ext cx="2366169" cy="2435108"/>
            <a:chOff x="982" y="1305"/>
            <a:chExt cx="2128" cy="2190"/>
          </a:xfrm>
          <a:solidFill>
            <a:srgbClr val="E38F90"/>
          </a:solidFill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F05D21E5-B437-45A8-BB11-4F32F681DB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104"/>
              <a:ext cx="715" cy="340"/>
            </a:xfrm>
            <a:custGeom>
              <a:avLst/>
              <a:gdLst>
                <a:gd name="T0" fmla="*/ 5 w 162"/>
                <a:gd name="T1" fmla="*/ 14 h 77"/>
                <a:gd name="T2" fmla="*/ 4 w 162"/>
                <a:gd name="T3" fmla="*/ 20 h 77"/>
                <a:gd name="T4" fmla="*/ 153 w 162"/>
                <a:gd name="T5" fmla="*/ 72 h 77"/>
                <a:gd name="T6" fmla="*/ 161 w 162"/>
                <a:gd name="T7" fmla="*/ 69 h 77"/>
                <a:gd name="T8" fmla="*/ 5 w 162"/>
                <a:gd name="T9" fmla="*/ 1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77">
                  <a:moveTo>
                    <a:pt x="5" y="14"/>
                  </a:moveTo>
                  <a:cubicBezTo>
                    <a:pt x="1" y="13"/>
                    <a:pt x="0" y="19"/>
                    <a:pt x="4" y="20"/>
                  </a:cubicBezTo>
                  <a:cubicBezTo>
                    <a:pt x="58" y="36"/>
                    <a:pt x="125" y="8"/>
                    <a:pt x="153" y="72"/>
                  </a:cubicBezTo>
                  <a:cubicBezTo>
                    <a:pt x="155" y="77"/>
                    <a:pt x="162" y="74"/>
                    <a:pt x="161" y="69"/>
                  </a:cubicBezTo>
                  <a:cubicBezTo>
                    <a:pt x="150" y="0"/>
                    <a:pt x="53" y="20"/>
                    <a:pt x="5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ED9865E1-E919-4E4B-8C78-9964AC45C5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8" y="2683"/>
              <a:ext cx="927" cy="605"/>
            </a:xfrm>
            <a:custGeom>
              <a:avLst/>
              <a:gdLst>
                <a:gd name="T0" fmla="*/ 197 w 210"/>
                <a:gd name="T1" fmla="*/ 21 h 137"/>
                <a:gd name="T2" fmla="*/ 197 w 210"/>
                <a:gd name="T3" fmla="*/ 21 h 137"/>
                <a:gd name="T4" fmla="*/ 196 w 210"/>
                <a:gd name="T5" fmla="*/ 13 h 137"/>
                <a:gd name="T6" fmla="*/ 28 w 210"/>
                <a:gd name="T7" fmla="*/ 9 h 137"/>
                <a:gd name="T8" fmla="*/ 25 w 210"/>
                <a:gd name="T9" fmla="*/ 8 h 137"/>
                <a:gd name="T10" fmla="*/ 24 w 210"/>
                <a:gd name="T11" fmla="*/ 9 h 137"/>
                <a:gd name="T12" fmla="*/ 20 w 210"/>
                <a:gd name="T13" fmla="*/ 10 h 137"/>
                <a:gd name="T14" fmla="*/ 17 w 210"/>
                <a:gd name="T15" fmla="*/ 14 h 137"/>
                <a:gd name="T16" fmla="*/ 9 w 210"/>
                <a:gd name="T17" fmla="*/ 94 h 137"/>
                <a:gd name="T18" fmla="*/ 69 w 210"/>
                <a:gd name="T19" fmla="*/ 130 h 137"/>
                <a:gd name="T20" fmla="*/ 178 w 210"/>
                <a:gd name="T21" fmla="*/ 116 h 137"/>
                <a:gd name="T22" fmla="*/ 197 w 210"/>
                <a:gd name="T23" fmla="*/ 21 h 137"/>
                <a:gd name="T24" fmla="*/ 165 w 210"/>
                <a:gd name="T25" fmla="*/ 110 h 137"/>
                <a:gd name="T26" fmla="*/ 84 w 210"/>
                <a:gd name="T27" fmla="*/ 118 h 137"/>
                <a:gd name="T28" fmla="*/ 22 w 210"/>
                <a:gd name="T29" fmla="*/ 97 h 137"/>
                <a:gd name="T30" fmla="*/ 27 w 210"/>
                <a:gd name="T31" fmla="*/ 16 h 137"/>
                <a:gd name="T32" fmla="*/ 188 w 210"/>
                <a:gd name="T33" fmla="*/ 21 h 137"/>
                <a:gd name="T34" fmla="*/ 187 w 210"/>
                <a:gd name="T35" fmla="*/ 26 h 137"/>
                <a:gd name="T36" fmla="*/ 165 w 210"/>
                <a:gd name="T37" fmla="*/ 11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0" h="137">
                  <a:moveTo>
                    <a:pt x="197" y="21"/>
                  </a:moveTo>
                  <a:cubicBezTo>
                    <a:pt x="197" y="21"/>
                    <a:pt x="197" y="21"/>
                    <a:pt x="197" y="21"/>
                  </a:cubicBezTo>
                  <a:cubicBezTo>
                    <a:pt x="200" y="19"/>
                    <a:pt x="201" y="14"/>
                    <a:pt x="196" y="13"/>
                  </a:cubicBezTo>
                  <a:cubicBezTo>
                    <a:pt x="141" y="0"/>
                    <a:pt x="84" y="7"/>
                    <a:pt x="28" y="9"/>
                  </a:cubicBezTo>
                  <a:cubicBezTo>
                    <a:pt x="28" y="8"/>
                    <a:pt x="27" y="8"/>
                    <a:pt x="25" y="8"/>
                  </a:cubicBezTo>
                  <a:cubicBezTo>
                    <a:pt x="25" y="9"/>
                    <a:pt x="24" y="9"/>
                    <a:pt x="24" y="9"/>
                  </a:cubicBezTo>
                  <a:cubicBezTo>
                    <a:pt x="22" y="9"/>
                    <a:pt x="21" y="10"/>
                    <a:pt x="20" y="10"/>
                  </a:cubicBezTo>
                  <a:cubicBezTo>
                    <a:pt x="17" y="10"/>
                    <a:pt x="16" y="13"/>
                    <a:pt x="17" y="14"/>
                  </a:cubicBezTo>
                  <a:cubicBezTo>
                    <a:pt x="0" y="32"/>
                    <a:pt x="6" y="74"/>
                    <a:pt x="9" y="94"/>
                  </a:cubicBezTo>
                  <a:cubicBezTo>
                    <a:pt x="14" y="126"/>
                    <a:pt x="42" y="132"/>
                    <a:pt x="69" y="130"/>
                  </a:cubicBezTo>
                  <a:cubicBezTo>
                    <a:pt x="101" y="129"/>
                    <a:pt x="151" y="137"/>
                    <a:pt x="178" y="116"/>
                  </a:cubicBezTo>
                  <a:cubicBezTo>
                    <a:pt x="204" y="96"/>
                    <a:pt x="210" y="51"/>
                    <a:pt x="197" y="21"/>
                  </a:cubicBezTo>
                  <a:close/>
                  <a:moveTo>
                    <a:pt x="165" y="110"/>
                  </a:moveTo>
                  <a:cubicBezTo>
                    <a:pt x="143" y="123"/>
                    <a:pt x="108" y="117"/>
                    <a:pt x="84" y="118"/>
                  </a:cubicBezTo>
                  <a:cubicBezTo>
                    <a:pt x="61" y="119"/>
                    <a:pt x="32" y="125"/>
                    <a:pt x="22" y="97"/>
                  </a:cubicBezTo>
                  <a:cubicBezTo>
                    <a:pt x="12" y="73"/>
                    <a:pt x="16" y="40"/>
                    <a:pt x="27" y="16"/>
                  </a:cubicBezTo>
                  <a:cubicBezTo>
                    <a:pt x="80" y="17"/>
                    <a:pt x="134" y="14"/>
                    <a:pt x="188" y="21"/>
                  </a:cubicBezTo>
                  <a:cubicBezTo>
                    <a:pt x="187" y="23"/>
                    <a:pt x="187" y="24"/>
                    <a:pt x="187" y="26"/>
                  </a:cubicBezTo>
                  <a:cubicBezTo>
                    <a:pt x="195" y="53"/>
                    <a:pt x="191" y="94"/>
                    <a:pt x="165" y="1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id="{FDA459E1-BF10-4A4A-AF9D-FC253F97E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6" y="2793"/>
              <a:ext cx="671" cy="128"/>
            </a:xfrm>
            <a:custGeom>
              <a:avLst/>
              <a:gdLst>
                <a:gd name="T0" fmla="*/ 146 w 152"/>
                <a:gd name="T1" fmla="*/ 18 h 29"/>
                <a:gd name="T2" fmla="*/ 8 w 152"/>
                <a:gd name="T3" fmla="*/ 7 h 29"/>
                <a:gd name="T4" fmla="*/ 5 w 152"/>
                <a:gd name="T5" fmla="*/ 15 h 29"/>
                <a:gd name="T6" fmla="*/ 143 w 152"/>
                <a:gd name="T7" fmla="*/ 27 h 29"/>
                <a:gd name="T8" fmla="*/ 146 w 152"/>
                <a:gd name="T9" fmla="*/ 1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29">
                  <a:moveTo>
                    <a:pt x="146" y="18"/>
                  </a:moveTo>
                  <a:cubicBezTo>
                    <a:pt x="103" y="0"/>
                    <a:pt x="52" y="16"/>
                    <a:pt x="8" y="7"/>
                  </a:cubicBezTo>
                  <a:cubicBezTo>
                    <a:pt x="2" y="6"/>
                    <a:pt x="0" y="13"/>
                    <a:pt x="5" y="15"/>
                  </a:cubicBezTo>
                  <a:cubicBezTo>
                    <a:pt x="49" y="29"/>
                    <a:pt x="98" y="19"/>
                    <a:pt x="143" y="27"/>
                  </a:cubicBezTo>
                  <a:cubicBezTo>
                    <a:pt x="150" y="28"/>
                    <a:pt x="152" y="20"/>
                    <a:pt x="146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id="{8511FB99-B7D8-45A0-8F60-521D19A9E3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82" y="1305"/>
              <a:ext cx="2128" cy="2190"/>
            </a:xfrm>
            <a:custGeom>
              <a:avLst/>
              <a:gdLst>
                <a:gd name="T0" fmla="*/ 329 w 482"/>
                <a:gd name="T1" fmla="*/ 64 h 496"/>
                <a:gd name="T2" fmla="*/ 176 w 482"/>
                <a:gd name="T3" fmla="*/ 70 h 496"/>
                <a:gd name="T4" fmla="*/ 204 w 482"/>
                <a:gd name="T5" fmla="*/ 67 h 496"/>
                <a:gd name="T6" fmla="*/ 287 w 482"/>
                <a:gd name="T7" fmla="*/ 101 h 496"/>
                <a:gd name="T8" fmla="*/ 321 w 482"/>
                <a:gd name="T9" fmla="*/ 93 h 496"/>
                <a:gd name="T10" fmla="*/ 378 w 482"/>
                <a:gd name="T11" fmla="*/ 121 h 496"/>
                <a:gd name="T12" fmla="*/ 384 w 482"/>
                <a:gd name="T13" fmla="*/ 251 h 496"/>
                <a:gd name="T14" fmla="*/ 317 w 482"/>
                <a:gd name="T15" fmla="*/ 458 h 496"/>
                <a:gd name="T16" fmla="*/ 328 w 482"/>
                <a:gd name="T17" fmla="*/ 341 h 496"/>
                <a:gd name="T18" fmla="*/ 252 w 482"/>
                <a:gd name="T19" fmla="*/ 108 h 496"/>
                <a:gd name="T20" fmla="*/ 170 w 482"/>
                <a:gd name="T21" fmla="*/ 63 h 496"/>
                <a:gd name="T22" fmla="*/ 108 w 482"/>
                <a:gd name="T23" fmla="*/ 76 h 496"/>
                <a:gd name="T24" fmla="*/ 39 w 482"/>
                <a:gd name="T25" fmla="*/ 216 h 496"/>
                <a:gd name="T26" fmla="*/ 15 w 482"/>
                <a:gd name="T27" fmla="*/ 421 h 496"/>
                <a:gd name="T28" fmla="*/ 68 w 482"/>
                <a:gd name="T29" fmla="*/ 465 h 496"/>
                <a:gd name="T30" fmla="*/ 293 w 482"/>
                <a:gd name="T31" fmla="*/ 473 h 496"/>
                <a:gd name="T32" fmla="*/ 320 w 482"/>
                <a:gd name="T33" fmla="*/ 468 h 496"/>
                <a:gd name="T34" fmla="*/ 416 w 482"/>
                <a:gd name="T35" fmla="*/ 426 h 496"/>
                <a:gd name="T36" fmla="*/ 422 w 482"/>
                <a:gd name="T37" fmla="*/ 340 h 496"/>
                <a:gd name="T38" fmla="*/ 194 w 482"/>
                <a:gd name="T39" fmla="*/ 63 h 496"/>
                <a:gd name="T40" fmla="*/ 189 w 482"/>
                <a:gd name="T41" fmla="*/ 30 h 496"/>
                <a:gd name="T42" fmla="*/ 205 w 482"/>
                <a:gd name="T43" fmla="*/ 49 h 496"/>
                <a:gd name="T44" fmla="*/ 249 w 482"/>
                <a:gd name="T45" fmla="*/ 35 h 496"/>
                <a:gd name="T46" fmla="*/ 317 w 482"/>
                <a:gd name="T47" fmla="*/ 83 h 496"/>
                <a:gd name="T48" fmla="*/ 292 w 482"/>
                <a:gd name="T49" fmla="*/ 60 h 496"/>
                <a:gd name="T50" fmla="*/ 194 w 482"/>
                <a:gd name="T51" fmla="*/ 25 h 496"/>
                <a:gd name="T52" fmla="*/ 312 w 482"/>
                <a:gd name="T53" fmla="*/ 39 h 496"/>
                <a:gd name="T54" fmla="*/ 52 w 482"/>
                <a:gd name="T55" fmla="*/ 222 h 496"/>
                <a:gd name="T56" fmla="*/ 240 w 482"/>
                <a:gd name="T57" fmla="*/ 299 h 496"/>
                <a:gd name="T58" fmla="*/ 63 w 482"/>
                <a:gd name="T59" fmla="*/ 204 h 496"/>
                <a:gd name="T60" fmla="*/ 72 w 482"/>
                <a:gd name="T61" fmla="*/ 199 h 496"/>
                <a:gd name="T62" fmla="*/ 243 w 482"/>
                <a:gd name="T63" fmla="*/ 303 h 496"/>
                <a:gd name="T64" fmla="*/ 62 w 482"/>
                <a:gd name="T65" fmla="*/ 301 h 496"/>
                <a:gd name="T66" fmla="*/ 44 w 482"/>
                <a:gd name="T67" fmla="*/ 425 h 496"/>
                <a:gd name="T68" fmla="*/ 48 w 482"/>
                <a:gd name="T69" fmla="*/ 297 h 496"/>
                <a:gd name="T70" fmla="*/ 44 w 482"/>
                <a:gd name="T71" fmla="*/ 425 h 496"/>
                <a:gd name="T72" fmla="*/ 90 w 482"/>
                <a:gd name="T73" fmla="*/ 464 h 496"/>
                <a:gd name="T74" fmla="*/ 246 w 482"/>
                <a:gd name="T75" fmla="*/ 308 h 496"/>
                <a:gd name="T76" fmla="*/ 70 w 482"/>
                <a:gd name="T77" fmla="*/ 188 h 496"/>
                <a:gd name="T78" fmla="*/ 274 w 482"/>
                <a:gd name="T79" fmla="*/ 213 h 496"/>
                <a:gd name="T80" fmla="*/ 284 w 482"/>
                <a:gd name="T81" fmla="*/ 464 h 496"/>
                <a:gd name="T82" fmla="*/ 386 w 482"/>
                <a:gd name="T83" fmla="*/ 311 h 496"/>
                <a:gd name="T84" fmla="*/ 360 w 482"/>
                <a:gd name="T85" fmla="*/ 443 h 496"/>
                <a:gd name="T86" fmla="*/ 396 w 482"/>
                <a:gd name="T87" fmla="*/ 239 h 496"/>
                <a:gd name="T88" fmla="*/ 410 w 482"/>
                <a:gd name="T89" fmla="*/ 316 h 496"/>
                <a:gd name="T90" fmla="*/ 411 w 482"/>
                <a:gd name="T91" fmla="*/ 419 h 496"/>
                <a:gd name="T92" fmla="*/ 366 w 482"/>
                <a:gd name="T93" fmla="*/ 441 h 496"/>
                <a:gd name="T94" fmla="*/ 411 w 482"/>
                <a:gd name="T95" fmla="*/ 419 h 496"/>
                <a:gd name="T96" fmla="*/ 416 w 482"/>
                <a:gd name="T97" fmla="*/ 328 h 496"/>
                <a:gd name="T98" fmla="*/ 449 w 482"/>
                <a:gd name="T99" fmla="*/ 203 h 496"/>
                <a:gd name="T100" fmla="*/ 390 w 482"/>
                <a:gd name="T101" fmla="*/ 124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82" h="496">
                  <a:moveTo>
                    <a:pt x="470" y="196"/>
                  </a:moveTo>
                  <a:cubicBezTo>
                    <a:pt x="461" y="151"/>
                    <a:pt x="439" y="102"/>
                    <a:pt x="387" y="116"/>
                  </a:cubicBezTo>
                  <a:cubicBezTo>
                    <a:pt x="377" y="91"/>
                    <a:pt x="359" y="70"/>
                    <a:pt x="329" y="64"/>
                  </a:cubicBezTo>
                  <a:cubicBezTo>
                    <a:pt x="325" y="32"/>
                    <a:pt x="302" y="9"/>
                    <a:pt x="265" y="5"/>
                  </a:cubicBezTo>
                  <a:cubicBezTo>
                    <a:pt x="213" y="0"/>
                    <a:pt x="172" y="10"/>
                    <a:pt x="173" y="69"/>
                  </a:cubicBezTo>
                  <a:cubicBezTo>
                    <a:pt x="173" y="71"/>
                    <a:pt x="175" y="71"/>
                    <a:pt x="176" y="70"/>
                  </a:cubicBezTo>
                  <a:cubicBezTo>
                    <a:pt x="176" y="71"/>
                    <a:pt x="177" y="72"/>
                    <a:pt x="179" y="72"/>
                  </a:cubicBezTo>
                  <a:cubicBezTo>
                    <a:pt x="185" y="73"/>
                    <a:pt x="192" y="71"/>
                    <a:pt x="198" y="72"/>
                  </a:cubicBezTo>
                  <a:cubicBezTo>
                    <a:pt x="201" y="72"/>
                    <a:pt x="204" y="70"/>
                    <a:pt x="204" y="67"/>
                  </a:cubicBezTo>
                  <a:cubicBezTo>
                    <a:pt x="205" y="63"/>
                    <a:pt x="205" y="60"/>
                    <a:pt x="205" y="56"/>
                  </a:cubicBezTo>
                  <a:cubicBezTo>
                    <a:pt x="230" y="63"/>
                    <a:pt x="257" y="64"/>
                    <a:pt x="283" y="68"/>
                  </a:cubicBezTo>
                  <a:cubicBezTo>
                    <a:pt x="286" y="78"/>
                    <a:pt x="287" y="90"/>
                    <a:pt x="287" y="101"/>
                  </a:cubicBezTo>
                  <a:cubicBezTo>
                    <a:pt x="287" y="104"/>
                    <a:pt x="290" y="106"/>
                    <a:pt x="293" y="106"/>
                  </a:cubicBezTo>
                  <a:cubicBezTo>
                    <a:pt x="304" y="103"/>
                    <a:pt x="312" y="99"/>
                    <a:pt x="321" y="93"/>
                  </a:cubicBezTo>
                  <a:cubicBezTo>
                    <a:pt x="321" y="93"/>
                    <a:pt x="321" y="93"/>
                    <a:pt x="321" y="93"/>
                  </a:cubicBezTo>
                  <a:cubicBezTo>
                    <a:pt x="322" y="96"/>
                    <a:pt x="326" y="96"/>
                    <a:pt x="327" y="93"/>
                  </a:cubicBezTo>
                  <a:cubicBezTo>
                    <a:pt x="328" y="86"/>
                    <a:pt x="329" y="79"/>
                    <a:pt x="329" y="72"/>
                  </a:cubicBezTo>
                  <a:cubicBezTo>
                    <a:pt x="355" y="80"/>
                    <a:pt x="370" y="99"/>
                    <a:pt x="378" y="121"/>
                  </a:cubicBezTo>
                  <a:cubicBezTo>
                    <a:pt x="378" y="123"/>
                    <a:pt x="378" y="124"/>
                    <a:pt x="380" y="125"/>
                  </a:cubicBezTo>
                  <a:cubicBezTo>
                    <a:pt x="386" y="144"/>
                    <a:pt x="388" y="166"/>
                    <a:pt x="388" y="187"/>
                  </a:cubicBezTo>
                  <a:cubicBezTo>
                    <a:pt x="388" y="208"/>
                    <a:pt x="386" y="230"/>
                    <a:pt x="384" y="251"/>
                  </a:cubicBezTo>
                  <a:cubicBezTo>
                    <a:pt x="383" y="268"/>
                    <a:pt x="378" y="287"/>
                    <a:pt x="382" y="304"/>
                  </a:cubicBezTo>
                  <a:cubicBezTo>
                    <a:pt x="313" y="302"/>
                    <a:pt x="327" y="406"/>
                    <a:pt x="332" y="450"/>
                  </a:cubicBezTo>
                  <a:cubicBezTo>
                    <a:pt x="327" y="453"/>
                    <a:pt x="323" y="456"/>
                    <a:pt x="317" y="458"/>
                  </a:cubicBezTo>
                  <a:cubicBezTo>
                    <a:pt x="314" y="459"/>
                    <a:pt x="307" y="460"/>
                    <a:pt x="303" y="462"/>
                  </a:cubicBezTo>
                  <a:cubicBezTo>
                    <a:pt x="303" y="462"/>
                    <a:pt x="303" y="462"/>
                    <a:pt x="303" y="462"/>
                  </a:cubicBezTo>
                  <a:cubicBezTo>
                    <a:pt x="326" y="430"/>
                    <a:pt x="326" y="378"/>
                    <a:pt x="328" y="341"/>
                  </a:cubicBezTo>
                  <a:cubicBezTo>
                    <a:pt x="329" y="313"/>
                    <a:pt x="326" y="285"/>
                    <a:pt x="317" y="259"/>
                  </a:cubicBezTo>
                  <a:cubicBezTo>
                    <a:pt x="305" y="229"/>
                    <a:pt x="279" y="210"/>
                    <a:pt x="271" y="178"/>
                  </a:cubicBezTo>
                  <a:cubicBezTo>
                    <a:pt x="264" y="151"/>
                    <a:pt x="273" y="131"/>
                    <a:pt x="252" y="108"/>
                  </a:cubicBezTo>
                  <a:cubicBezTo>
                    <a:pt x="238" y="92"/>
                    <a:pt x="212" y="87"/>
                    <a:pt x="191" y="84"/>
                  </a:cubicBezTo>
                  <a:cubicBezTo>
                    <a:pt x="179" y="82"/>
                    <a:pt x="162" y="79"/>
                    <a:pt x="145" y="77"/>
                  </a:cubicBezTo>
                  <a:cubicBezTo>
                    <a:pt x="154" y="73"/>
                    <a:pt x="163" y="69"/>
                    <a:pt x="170" y="63"/>
                  </a:cubicBezTo>
                  <a:cubicBezTo>
                    <a:pt x="174" y="60"/>
                    <a:pt x="170" y="54"/>
                    <a:pt x="166" y="55"/>
                  </a:cubicBezTo>
                  <a:cubicBezTo>
                    <a:pt x="154" y="59"/>
                    <a:pt x="144" y="65"/>
                    <a:pt x="132" y="69"/>
                  </a:cubicBezTo>
                  <a:cubicBezTo>
                    <a:pt x="124" y="71"/>
                    <a:pt x="116" y="74"/>
                    <a:pt x="108" y="76"/>
                  </a:cubicBezTo>
                  <a:cubicBezTo>
                    <a:pt x="97" y="77"/>
                    <a:pt x="86" y="80"/>
                    <a:pt x="78" y="87"/>
                  </a:cubicBezTo>
                  <a:cubicBezTo>
                    <a:pt x="52" y="108"/>
                    <a:pt x="49" y="161"/>
                    <a:pt x="60" y="195"/>
                  </a:cubicBezTo>
                  <a:cubicBezTo>
                    <a:pt x="52" y="200"/>
                    <a:pt x="45" y="207"/>
                    <a:pt x="39" y="216"/>
                  </a:cubicBezTo>
                  <a:cubicBezTo>
                    <a:pt x="34" y="219"/>
                    <a:pt x="30" y="222"/>
                    <a:pt x="27" y="228"/>
                  </a:cubicBezTo>
                  <a:cubicBezTo>
                    <a:pt x="15" y="247"/>
                    <a:pt x="29" y="272"/>
                    <a:pt x="43" y="291"/>
                  </a:cubicBezTo>
                  <a:cubicBezTo>
                    <a:pt x="0" y="308"/>
                    <a:pt x="8" y="386"/>
                    <a:pt x="15" y="421"/>
                  </a:cubicBezTo>
                  <a:cubicBezTo>
                    <a:pt x="15" y="422"/>
                    <a:pt x="17" y="424"/>
                    <a:pt x="18" y="424"/>
                  </a:cubicBezTo>
                  <a:cubicBezTo>
                    <a:pt x="27" y="427"/>
                    <a:pt x="36" y="430"/>
                    <a:pt x="45" y="431"/>
                  </a:cubicBezTo>
                  <a:cubicBezTo>
                    <a:pt x="49" y="444"/>
                    <a:pt x="56" y="456"/>
                    <a:pt x="68" y="465"/>
                  </a:cubicBezTo>
                  <a:cubicBezTo>
                    <a:pt x="81" y="475"/>
                    <a:pt x="99" y="476"/>
                    <a:pt x="114" y="475"/>
                  </a:cubicBezTo>
                  <a:cubicBezTo>
                    <a:pt x="144" y="474"/>
                    <a:pt x="170" y="470"/>
                    <a:pt x="199" y="476"/>
                  </a:cubicBezTo>
                  <a:cubicBezTo>
                    <a:pt x="227" y="482"/>
                    <a:pt x="269" y="496"/>
                    <a:pt x="293" y="473"/>
                  </a:cubicBezTo>
                  <a:cubicBezTo>
                    <a:pt x="296" y="471"/>
                    <a:pt x="298" y="469"/>
                    <a:pt x="300" y="466"/>
                  </a:cubicBezTo>
                  <a:cubicBezTo>
                    <a:pt x="300" y="468"/>
                    <a:pt x="301" y="469"/>
                    <a:pt x="302" y="469"/>
                  </a:cubicBezTo>
                  <a:cubicBezTo>
                    <a:pt x="306" y="474"/>
                    <a:pt x="316" y="470"/>
                    <a:pt x="320" y="468"/>
                  </a:cubicBezTo>
                  <a:cubicBezTo>
                    <a:pt x="327" y="466"/>
                    <a:pt x="337" y="462"/>
                    <a:pt x="343" y="456"/>
                  </a:cubicBezTo>
                  <a:cubicBezTo>
                    <a:pt x="368" y="452"/>
                    <a:pt x="393" y="443"/>
                    <a:pt x="414" y="428"/>
                  </a:cubicBezTo>
                  <a:cubicBezTo>
                    <a:pt x="415" y="428"/>
                    <a:pt x="415" y="427"/>
                    <a:pt x="416" y="426"/>
                  </a:cubicBezTo>
                  <a:cubicBezTo>
                    <a:pt x="418" y="427"/>
                    <a:pt x="421" y="425"/>
                    <a:pt x="421" y="422"/>
                  </a:cubicBezTo>
                  <a:cubicBezTo>
                    <a:pt x="421" y="405"/>
                    <a:pt x="425" y="369"/>
                    <a:pt x="420" y="341"/>
                  </a:cubicBezTo>
                  <a:cubicBezTo>
                    <a:pt x="420" y="341"/>
                    <a:pt x="421" y="340"/>
                    <a:pt x="422" y="340"/>
                  </a:cubicBezTo>
                  <a:cubicBezTo>
                    <a:pt x="440" y="322"/>
                    <a:pt x="464" y="303"/>
                    <a:pt x="473" y="279"/>
                  </a:cubicBezTo>
                  <a:cubicBezTo>
                    <a:pt x="482" y="251"/>
                    <a:pt x="475" y="224"/>
                    <a:pt x="470" y="196"/>
                  </a:cubicBezTo>
                  <a:close/>
                  <a:moveTo>
                    <a:pt x="194" y="63"/>
                  </a:moveTo>
                  <a:cubicBezTo>
                    <a:pt x="189" y="64"/>
                    <a:pt x="183" y="65"/>
                    <a:pt x="178" y="66"/>
                  </a:cubicBezTo>
                  <a:cubicBezTo>
                    <a:pt x="177" y="66"/>
                    <a:pt x="176" y="66"/>
                    <a:pt x="176" y="67"/>
                  </a:cubicBezTo>
                  <a:cubicBezTo>
                    <a:pt x="178" y="54"/>
                    <a:pt x="181" y="40"/>
                    <a:pt x="189" y="30"/>
                  </a:cubicBezTo>
                  <a:cubicBezTo>
                    <a:pt x="192" y="30"/>
                    <a:pt x="194" y="31"/>
                    <a:pt x="197" y="31"/>
                  </a:cubicBezTo>
                  <a:cubicBezTo>
                    <a:pt x="193" y="40"/>
                    <a:pt x="194" y="53"/>
                    <a:pt x="194" y="63"/>
                  </a:cubicBezTo>
                  <a:close/>
                  <a:moveTo>
                    <a:pt x="205" y="49"/>
                  </a:moveTo>
                  <a:cubicBezTo>
                    <a:pt x="205" y="49"/>
                    <a:pt x="205" y="48"/>
                    <a:pt x="205" y="48"/>
                  </a:cubicBezTo>
                  <a:cubicBezTo>
                    <a:pt x="205" y="43"/>
                    <a:pt x="206" y="38"/>
                    <a:pt x="206" y="32"/>
                  </a:cubicBezTo>
                  <a:cubicBezTo>
                    <a:pt x="220" y="33"/>
                    <a:pt x="235" y="33"/>
                    <a:pt x="249" y="35"/>
                  </a:cubicBezTo>
                  <a:cubicBezTo>
                    <a:pt x="263" y="38"/>
                    <a:pt x="271" y="45"/>
                    <a:pt x="277" y="54"/>
                  </a:cubicBezTo>
                  <a:cubicBezTo>
                    <a:pt x="255" y="48"/>
                    <a:pt x="228" y="52"/>
                    <a:pt x="205" y="49"/>
                  </a:cubicBezTo>
                  <a:close/>
                  <a:moveTo>
                    <a:pt x="317" y="83"/>
                  </a:moveTo>
                  <a:cubicBezTo>
                    <a:pt x="310" y="88"/>
                    <a:pt x="304" y="92"/>
                    <a:pt x="296" y="95"/>
                  </a:cubicBezTo>
                  <a:cubicBezTo>
                    <a:pt x="296" y="85"/>
                    <a:pt x="295" y="75"/>
                    <a:pt x="293" y="66"/>
                  </a:cubicBezTo>
                  <a:cubicBezTo>
                    <a:pt x="294" y="65"/>
                    <a:pt x="294" y="62"/>
                    <a:pt x="292" y="60"/>
                  </a:cubicBezTo>
                  <a:cubicBezTo>
                    <a:pt x="291" y="60"/>
                    <a:pt x="291" y="60"/>
                    <a:pt x="291" y="60"/>
                  </a:cubicBezTo>
                  <a:cubicBezTo>
                    <a:pt x="287" y="48"/>
                    <a:pt x="279" y="37"/>
                    <a:pt x="266" y="31"/>
                  </a:cubicBezTo>
                  <a:cubicBezTo>
                    <a:pt x="246" y="22"/>
                    <a:pt x="216" y="21"/>
                    <a:pt x="194" y="25"/>
                  </a:cubicBezTo>
                  <a:cubicBezTo>
                    <a:pt x="195" y="23"/>
                    <a:pt x="196" y="22"/>
                    <a:pt x="198" y="21"/>
                  </a:cubicBezTo>
                  <a:cubicBezTo>
                    <a:pt x="214" y="9"/>
                    <a:pt x="239" y="12"/>
                    <a:pt x="257" y="14"/>
                  </a:cubicBezTo>
                  <a:cubicBezTo>
                    <a:pt x="278" y="15"/>
                    <a:pt x="300" y="20"/>
                    <a:pt x="312" y="39"/>
                  </a:cubicBezTo>
                  <a:cubicBezTo>
                    <a:pt x="320" y="52"/>
                    <a:pt x="319" y="67"/>
                    <a:pt x="320" y="82"/>
                  </a:cubicBezTo>
                  <a:cubicBezTo>
                    <a:pt x="319" y="82"/>
                    <a:pt x="318" y="82"/>
                    <a:pt x="317" y="83"/>
                  </a:cubicBezTo>
                  <a:close/>
                  <a:moveTo>
                    <a:pt x="52" y="222"/>
                  </a:moveTo>
                  <a:cubicBezTo>
                    <a:pt x="73" y="215"/>
                    <a:pt x="102" y="221"/>
                    <a:pt x="124" y="221"/>
                  </a:cubicBezTo>
                  <a:cubicBezTo>
                    <a:pt x="180" y="222"/>
                    <a:pt x="232" y="233"/>
                    <a:pt x="232" y="299"/>
                  </a:cubicBezTo>
                  <a:cubicBezTo>
                    <a:pt x="232" y="305"/>
                    <a:pt x="240" y="305"/>
                    <a:pt x="240" y="299"/>
                  </a:cubicBezTo>
                  <a:cubicBezTo>
                    <a:pt x="249" y="220"/>
                    <a:pt x="171" y="212"/>
                    <a:pt x="111" y="212"/>
                  </a:cubicBezTo>
                  <a:cubicBezTo>
                    <a:pt x="96" y="212"/>
                    <a:pt x="73" y="208"/>
                    <a:pt x="54" y="211"/>
                  </a:cubicBezTo>
                  <a:cubicBezTo>
                    <a:pt x="57" y="209"/>
                    <a:pt x="60" y="206"/>
                    <a:pt x="63" y="204"/>
                  </a:cubicBezTo>
                  <a:cubicBezTo>
                    <a:pt x="64" y="205"/>
                    <a:pt x="64" y="206"/>
                    <a:pt x="64" y="207"/>
                  </a:cubicBezTo>
                  <a:cubicBezTo>
                    <a:pt x="67" y="212"/>
                    <a:pt x="73" y="208"/>
                    <a:pt x="72" y="204"/>
                  </a:cubicBezTo>
                  <a:cubicBezTo>
                    <a:pt x="72" y="202"/>
                    <a:pt x="72" y="201"/>
                    <a:pt x="72" y="199"/>
                  </a:cubicBezTo>
                  <a:cubicBezTo>
                    <a:pt x="102" y="182"/>
                    <a:pt x="138" y="185"/>
                    <a:pt x="178" y="188"/>
                  </a:cubicBezTo>
                  <a:cubicBezTo>
                    <a:pt x="208" y="190"/>
                    <a:pt x="237" y="193"/>
                    <a:pt x="246" y="228"/>
                  </a:cubicBezTo>
                  <a:cubicBezTo>
                    <a:pt x="252" y="251"/>
                    <a:pt x="249" y="280"/>
                    <a:pt x="243" y="303"/>
                  </a:cubicBezTo>
                  <a:cubicBezTo>
                    <a:pt x="243" y="303"/>
                    <a:pt x="243" y="304"/>
                    <a:pt x="243" y="304"/>
                  </a:cubicBezTo>
                  <a:cubicBezTo>
                    <a:pt x="242" y="304"/>
                    <a:pt x="242" y="304"/>
                    <a:pt x="241" y="304"/>
                  </a:cubicBezTo>
                  <a:cubicBezTo>
                    <a:pt x="182" y="302"/>
                    <a:pt x="121" y="297"/>
                    <a:pt x="62" y="301"/>
                  </a:cubicBezTo>
                  <a:cubicBezTo>
                    <a:pt x="61" y="299"/>
                    <a:pt x="58" y="298"/>
                    <a:pt x="57" y="300"/>
                  </a:cubicBezTo>
                  <a:cubicBezTo>
                    <a:pt x="44" y="277"/>
                    <a:pt x="16" y="234"/>
                    <a:pt x="52" y="222"/>
                  </a:cubicBezTo>
                  <a:close/>
                  <a:moveTo>
                    <a:pt x="44" y="425"/>
                  </a:moveTo>
                  <a:cubicBezTo>
                    <a:pt x="29" y="420"/>
                    <a:pt x="24" y="414"/>
                    <a:pt x="22" y="399"/>
                  </a:cubicBezTo>
                  <a:cubicBezTo>
                    <a:pt x="20" y="387"/>
                    <a:pt x="20" y="375"/>
                    <a:pt x="20" y="362"/>
                  </a:cubicBezTo>
                  <a:cubicBezTo>
                    <a:pt x="21" y="336"/>
                    <a:pt x="28" y="315"/>
                    <a:pt x="48" y="297"/>
                  </a:cubicBezTo>
                  <a:cubicBezTo>
                    <a:pt x="50" y="300"/>
                    <a:pt x="53" y="303"/>
                    <a:pt x="55" y="305"/>
                  </a:cubicBezTo>
                  <a:cubicBezTo>
                    <a:pt x="55" y="305"/>
                    <a:pt x="55" y="305"/>
                    <a:pt x="55" y="306"/>
                  </a:cubicBezTo>
                  <a:cubicBezTo>
                    <a:pt x="48" y="340"/>
                    <a:pt x="35" y="387"/>
                    <a:pt x="44" y="425"/>
                  </a:cubicBezTo>
                  <a:close/>
                  <a:moveTo>
                    <a:pt x="284" y="464"/>
                  </a:moveTo>
                  <a:cubicBezTo>
                    <a:pt x="262" y="486"/>
                    <a:pt x="213" y="468"/>
                    <a:pt x="187" y="462"/>
                  </a:cubicBezTo>
                  <a:cubicBezTo>
                    <a:pt x="155" y="456"/>
                    <a:pt x="122" y="469"/>
                    <a:pt x="90" y="464"/>
                  </a:cubicBezTo>
                  <a:cubicBezTo>
                    <a:pt x="28" y="453"/>
                    <a:pt x="57" y="352"/>
                    <a:pt x="61" y="307"/>
                  </a:cubicBezTo>
                  <a:cubicBezTo>
                    <a:pt x="120" y="312"/>
                    <a:pt x="182" y="318"/>
                    <a:pt x="241" y="314"/>
                  </a:cubicBezTo>
                  <a:cubicBezTo>
                    <a:pt x="244" y="313"/>
                    <a:pt x="246" y="311"/>
                    <a:pt x="246" y="308"/>
                  </a:cubicBezTo>
                  <a:cubicBezTo>
                    <a:pt x="248" y="309"/>
                    <a:pt x="251" y="309"/>
                    <a:pt x="253" y="305"/>
                  </a:cubicBezTo>
                  <a:cubicBezTo>
                    <a:pt x="270" y="256"/>
                    <a:pt x="263" y="184"/>
                    <a:pt x="201" y="179"/>
                  </a:cubicBezTo>
                  <a:cubicBezTo>
                    <a:pt x="157" y="175"/>
                    <a:pt x="107" y="169"/>
                    <a:pt x="70" y="188"/>
                  </a:cubicBezTo>
                  <a:cubicBezTo>
                    <a:pt x="66" y="151"/>
                    <a:pt x="64" y="96"/>
                    <a:pt x="106" y="91"/>
                  </a:cubicBezTo>
                  <a:cubicBezTo>
                    <a:pt x="141" y="87"/>
                    <a:pt x="184" y="93"/>
                    <a:pt x="217" y="101"/>
                  </a:cubicBezTo>
                  <a:cubicBezTo>
                    <a:pt x="272" y="116"/>
                    <a:pt x="251" y="174"/>
                    <a:pt x="274" y="213"/>
                  </a:cubicBezTo>
                  <a:cubicBezTo>
                    <a:pt x="287" y="232"/>
                    <a:pt x="301" y="248"/>
                    <a:pt x="308" y="270"/>
                  </a:cubicBezTo>
                  <a:cubicBezTo>
                    <a:pt x="316" y="296"/>
                    <a:pt x="315" y="324"/>
                    <a:pt x="314" y="350"/>
                  </a:cubicBezTo>
                  <a:cubicBezTo>
                    <a:pt x="312" y="385"/>
                    <a:pt x="311" y="437"/>
                    <a:pt x="284" y="464"/>
                  </a:cubicBezTo>
                  <a:close/>
                  <a:moveTo>
                    <a:pt x="345" y="449"/>
                  </a:moveTo>
                  <a:cubicBezTo>
                    <a:pt x="344" y="447"/>
                    <a:pt x="341" y="446"/>
                    <a:pt x="338" y="447"/>
                  </a:cubicBezTo>
                  <a:cubicBezTo>
                    <a:pt x="336" y="402"/>
                    <a:pt x="322" y="311"/>
                    <a:pt x="386" y="311"/>
                  </a:cubicBezTo>
                  <a:cubicBezTo>
                    <a:pt x="395" y="311"/>
                    <a:pt x="401" y="316"/>
                    <a:pt x="405" y="324"/>
                  </a:cubicBezTo>
                  <a:cubicBezTo>
                    <a:pt x="405" y="325"/>
                    <a:pt x="406" y="325"/>
                    <a:pt x="406" y="325"/>
                  </a:cubicBezTo>
                  <a:cubicBezTo>
                    <a:pt x="352" y="335"/>
                    <a:pt x="345" y="398"/>
                    <a:pt x="360" y="443"/>
                  </a:cubicBezTo>
                  <a:cubicBezTo>
                    <a:pt x="360" y="444"/>
                    <a:pt x="360" y="444"/>
                    <a:pt x="360" y="444"/>
                  </a:cubicBezTo>
                  <a:cubicBezTo>
                    <a:pt x="355" y="446"/>
                    <a:pt x="350" y="448"/>
                    <a:pt x="345" y="449"/>
                  </a:cubicBezTo>
                  <a:close/>
                  <a:moveTo>
                    <a:pt x="396" y="239"/>
                  </a:moveTo>
                  <a:cubicBezTo>
                    <a:pt x="398" y="214"/>
                    <a:pt x="399" y="190"/>
                    <a:pt x="397" y="165"/>
                  </a:cubicBezTo>
                  <a:cubicBezTo>
                    <a:pt x="436" y="146"/>
                    <a:pt x="443" y="218"/>
                    <a:pt x="444" y="241"/>
                  </a:cubicBezTo>
                  <a:cubicBezTo>
                    <a:pt x="446" y="270"/>
                    <a:pt x="424" y="293"/>
                    <a:pt x="410" y="316"/>
                  </a:cubicBezTo>
                  <a:cubicBezTo>
                    <a:pt x="405" y="310"/>
                    <a:pt x="399" y="306"/>
                    <a:pt x="390" y="304"/>
                  </a:cubicBezTo>
                  <a:cubicBezTo>
                    <a:pt x="396" y="284"/>
                    <a:pt x="394" y="260"/>
                    <a:pt x="396" y="239"/>
                  </a:cubicBezTo>
                  <a:close/>
                  <a:moveTo>
                    <a:pt x="411" y="419"/>
                  </a:moveTo>
                  <a:cubicBezTo>
                    <a:pt x="410" y="419"/>
                    <a:pt x="410" y="419"/>
                    <a:pt x="409" y="419"/>
                  </a:cubicBezTo>
                  <a:cubicBezTo>
                    <a:pt x="395" y="428"/>
                    <a:pt x="381" y="436"/>
                    <a:pt x="366" y="442"/>
                  </a:cubicBezTo>
                  <a:cubicBezTo>
                    <a:pt x="366" y="442"/>
                    <a:pt x="366" y="442"/>
                    <a:pt x="366" y="441"/>
                  </a:cubicBezTo>
                  <a:cubicBezTo>
                    <a:pt x="359" y="402"/>
                    <a:pt x="357" y="341"/>
                    <a:pt x="409" y="334"/>
                  </a:cubicBezTo>
                  <a:cubicBezTo>
                    <a:pt x="409" y="334"/>
                    <a:pt x="409" y="334"/>
                    <a:pt x="409" y="334"/>
                  </a:cubicBezTo>
                  <a:cubicBezTo>
                    <a:pt x="416" y="360"/>
                    <a:pt x="410" y="401"/>
                    <a:pt x="411" y="419"/>
                  </a:cubicBezTo>
                  <a:close/>
                  <a:moveTo>
                    <a:pt x="457" y="285"/>
                  </a:moveTo>
                  <a:cubicBezTo>
                    <a:pt x="447" y="302"/>
                    <a:pt x="430" y="316"/>
                    <a:pt x="417" y="331"/>
                  </a:cubicBezTo>
                  <a:cubicBezTo>
                    <a:pt x="417" y="330"/>
                    <a:pt x="416" y="329"/>
                    <a:pt x="416" y="328"/>
                  </a:cubicBezTo>
                  <a:cubicBezTo>
                    <a:pt x="416" y="328"/>
                    <a:pt x="416" y="328"/>
                    <a:pt x="417" y="328"/>
                  </a:cubicBezTo>
                  <a:cubicBezTo>
                    <a:pt x="428" y="308"/>
                    <a:pt x="443" y="290"/>
                    <a:pt x="451" y="268"/>
                  </a:cubicBezTo>
                  <a:cubicBezTo>
                    <a:pt x="459" y="248"/>
                    <a:pt x="454" y="223"/>
                    <a:pt x="449" y="203"/>
                  </a:cubicBezTo>
                  <a:cubicBezTo>
                    <a:pt x="443" y="180"/>
                    <a:pt x="425" y="128"/>
                    <a:pt x="396" y="159"/>
                  </a:cubicBezTo>
                  <a:cubicBezTo>
                    <a:pt x="396" y="157"/>
                    <a:pt x="396" y="156"/>
                    <a:pt x="396" y="155"/>
                  </a:cubicBezTo>
                  <a:cubicBezTo>
                    <a:pt x="395" y="144"/>
                    <a:pt x="393" y="134"/>
                    <a:pt x="390" y="124"/>
                  </a:cubicBezTo>
                  <a:cubicBezTo>
                    <a:pt x="443" y="115"/>
                    <a:pt x="455" y="169"/>
                    <a:pt x="463" y="213"/>
                  </a:cubicBezTo>
                  <a:cubicBezTo>
                    <a:pt x="468" y="239"/>
                    <a:pt x="471" y="262"/>
                    <a:pt x="457" y="2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662950" y="710065"/>
            <a:ext cx="10947400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nl-NL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9. HỆ SỐ GÓC CỦA  ĐƯỜNG THẲNG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15825" y="532356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110" y="3436043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00894"/>
              </p:ext>
            </p:extLst>
          </p:nvPr>
        </p:nvGraphicFramePr>
        <p:xfrm>
          <a:off x="7813689" y="2962562"/>
          <a:ext cx="2359788" cy="48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57720" imgH="684360" progId="Equation.DSMT4">
                  <p:embed/>
                </p:oleObj>
              </mc:Choice>
              <mc:Fallback>
                <p:oleObj name="Equation" r:id="rId9" imgW="3357720" imgH="68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3689" y="2962562"/>
                        <a:ext cx="2359788" cy="48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MH_SubTitle_2">
            <a:extLst>
              <a:ext uri="{FF2B5EF4-FFF2-40B4-BE49-F238E27FC236}">
                <a16:creationId xmlns:a16="http://schemas.microsoft.com/office/drawing/2014/main" id="{632405C0-9C48-4D76-9B75-5DA345EC00D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626472" y="5268970"/>
            <a:ext cx="6349628" cy="1340652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396000" tIns="0" rIns="0" bIns="0" anchor="ctr">
            <a:normAutofit fontScale="25000" lnSpcReduction="20000"/>
          </a:bodyPr>
          <a:lstStyle/>
          <a:p>
            <a:pPr>
              <a:lnSpc>
                <a:spcPct val="130000"/>
              </a:lnSpc>
              <a:defRPr/>
            </a:pP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vi-VN" sz="1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được các dạng toán liên quan: Tìm hàm số, hệ số góc của đường thẳng,…</a:t>
            </a:r>
            <a:endParaRPr lang="en-US" sz="1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MH_Other_2">
            <a:extLst>
              <a:ext uri="{FF2B5EF4-FFF2-40B4-BE49-F238E27FC236}">
                <a16:creationId xmlns:a16="http://schemas.microsoft.com/office/drawing/2014/main" id="{2296AF79-55C8-476B-A79B-14F8F082D5A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127052" y="5268965"/>
            <a:ext cx="868527" cy="1340652"/>
          </a:xfrm>
          <a:prstGeom prst="ellipse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vi-VN" altLang="zh-CN" sz="32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zh-CN" sz="3200" i="1" kern="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15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F027A450-CD6B-4746-9A03-CC7AE88D51B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FEFA0EC-4E8B-4CF8-9959-E91D80857772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1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3076" name="直接连接符 16">
            <a:extLst>
              <a:ext uri="{FF2B5EF4-FFF2-40B4-BE49-F238E27FC236}">
                <a16:creationId xmlns:a16="http://schemas.microsoft.com/office/drawing/2014/main" id="{AC8BA5D3-50FA-4643-9328-499D8CCB3D8D}"/>
              </a:ext>
            </a:extLst>
          </p:cNvPr>
          <p:cNvCxnSpPr>
            <a:cxnSpLocks noChangeShapeType="1"/>
            <a:stCxn id="15" idx="6"/>
          </p:cNvCxnSpPr>
          <p:nvPr>
            <p:custDataLst>
              <p:tags r:id="rId4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080864" y="305302"/>
            <a:ext cx="9501319" cy="13088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ố góc của đường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30000"/>
              </a:lnSpc>
              <a:defRPr/>
            </a:pP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200" b="1" kern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组合 13"/>
          <p:cNvGrpSpPr/>
          <p:nvPr/>
        </p:nvGrpSpPr>
        <p:grpSpPr>
          <a:xfrm>
            <a:off x="467474" y="2127286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36" y="1723276"/>
            <a:ext cx="2134384" cy="2133725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697"/>
          <a:stretch/>
        </p:blipFill>
        <p:spPr bwMode="auto">
          <a:xfrm>
            <a:off x="3623185" y="1654463"/>
            <a:ext cx="3877072" cy="43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21509" y="5946847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Đ1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BC585F5A-9C5E-4D16-8200-5D6B513D5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39" y="5282901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A15536-A40E-4B54-A40E-049CEA29F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3006"/>
              </p:ext>
            </p:extLst>
          </p:nvPr>
        </p:nvGraphicFramePr>
        <p:xfrm>
          <a:off x="1766188" y="5405937"/>
          <a:ext cx="379919" cy="3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52280" progId="Equation.DSMT4">
                  <p:embed/>
                </p:oleObj>
              </mc:Choice>
              <mc:Fallback>
                <p:oleObj name="Equation" r:id="rId9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6188" y="5405937"/>
                        <a:ext cx="379919" cy="35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3">
            <a:extLst>
              <a:ext uri="{FF2B5EF4-FFF2-40B4-BE49-F238E27FC236}">
                <a16:creationId xmlns:a16="http://schemas.microsoft.com/office/drawing/2014/main" id="{F7D3D84A-4FD7-4DCB-8BC0-5AB5A394CA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72"/>
          <a:stretch/>
        </p:blipFill>
        <p:spPr bwMode="auto">
          <a:xfrm>
            <a:off x="7609113" y="1654463"/>
            <a:ext cx="3426743" cy="43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BB68D3E-1F1A-D544-AD1B-020205E54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69232"/>
              </p:ext>
            </p:extLst>
          </p:nvPr>
        </p:nvGraphicFramePr>
        <p:xfrm>
          <a:off x="5561721" y="983923"/>
          <a:ext cx="2846513" cy="6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266400" progId="Equation.DSMT4">
                  <p:embed/>
                </p:oleObj>
              </mc:Choice>
              <mc:Fallback>
                <p:oleObj name="Equation" r:id="rId11" imgW="130788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1721" y="983923"/>
                        <a:ext cx="2846513" cy="6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12353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/>
      <p:bldP spid="11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接连接符 163"/>
          <p:cNvCxnSpPr>
            <a:endCxn id="26" idx="0"/>
          </p:cNvCxnSpPr>
          <p:nvPr/>
        </p:nvCxnSpPr>
        <p:spPr>
          <a:xfrm>
            <a:off x="3705903" y="2141033"/>
            <a:ext cx="2598" cy="1189206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64"/>
          <p:cNvSpPr/>
          <p:nvPr/>
        </p:nvSpPr>
        <p:spPr>
          <a:xfrm>
            <a:off x="3270011" y="1311244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1</a:t>
            </a:r>
          </a:p>
        </p:txBody>
      </p:sp>
      <p:sp>
        <p:nvSpPr>
          <p:cNvPr id="6" name="Flowchart: Terminator 5"/>
          <p:cNvSpPr/>
          <p:nvPr/>
        </p:nvSpPr>
        <p:spPr>
          <a:xfrm>
            <a:off x="4334517" y="1311244"/>
            <a:ext cx="7687230" cy="1305822"/>
          </a:xfrm>
          <a:prstGeom prst="flowChartTerminato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&gt; 0 thì góc α là góc nhọn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Terminator 12"/>
          <p:cNvSpPr/>
          <p:nvPr/>
        </p:nvSpPr>
        <p:spPr>
          <a:xfrm>
            <a:off x="4350284" y="2998680"/>
            <a:ext cx="7687230" cy="1427967"/>
          </a:xfrm>
          <a:prstGeom prst="flowChartTerminator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&lt; 0 thì góc α là góc tù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Terminator 23"/>
          <p:cNvSpPr/>
          <p:nvPr/>
        </p:nvSpPr>
        <p:spPr>
          <a:xfrm>
            <a:off x="4339846" y="4723733"/>
            <a:ext cx="7687230" cy="1648232"/>
          </a:xfrm>
          <a:prstGeom prst="flowChartTerminator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直接连接符 163"/>
          <p:cNvCxnSpPr>
            <a:cxnSpLocks/>
            <a:stCxn id="26" idx="0"/>
          </p:cNvCxnSpPr>
          <p:nvPr/>
        </p:nvCxnSpPr>
        <p:spPr>
          <a:xfrm>
            <a:off x="3708501" y="3330239"/>
            <a:ext cx="1" cy="1945919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64"/>
          <p:cNvSpPr/>
          <p:nvPr/>
        </p:nvSpPr>
        <p:spPr>
          <a:xfrm>
            <a:off x="3281578" y="3330239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2</a:t>
            </a:r>
          </a:p>
        </p:txBody>
      </p:sp>
      <p:sp>
        <p:nvSpPr>
          <p:cNvPr id="29" name="椭圆 64"/>
          <p:cNvSpPr/>
          <p:nvPr/>
        </p:nvSpPr>
        <p:spPr>
          <a:xfrm>
            <a:off x="3270011" y="5010661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3</a:t>
            </a:r>
          </a:p>
        </p:txBody>
      </p:sp>
      <p:grpSp>
        <p:nvGrpSpPr>
          <p:cNvPr id="28" name="组合 13"/>
          <p:cNvGrpSpPr/>
          <p:nvPr/>
        </p:nvGrpSpPr>
        <p:grpSpPr>
          <a:xfrm>
            <a:off x="398669" y="3918373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0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2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33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93" y="3704964"/>
            <a:ext cx="2666424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B42D1A8-69FF-1F44-A835-4616EF72D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76510"/>
              </p:ext>
            </p:extLst>
          </p:nvPr>
        </p:nvGraphicFramePr>
        <p:xfrm>
          <a:off x="7861168" y="5547849"/>
          <a:ext cx="2846513" cy="6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266400" progId="Equation.DSMT4">
                  <p:embed/>
                </p:oleObj>
              </mc:Choice>
              <mc:Fallback>
                <p:oleObj name="Equation" r:id="rId5" imgW="130788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BB68D3E-1F1A-D544-AD1B-020205E544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1168" y="5547849"/>
                        <a:ext cx="2846513" cy="6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80132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6" grpId="0" animBg="1"/>
      <p:bldP spid="13" grpId="0" animBg="1"/>
      <p:bldP spid="24" grpId="0" animBg="1"/>
      <p:bldP spid="26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936C061-F4A2-E345-99DE-75B3FA2C93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35" y="1227418"/>
            <a:ext cx="11226800" cy="149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4432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50745B5-8586-DC40-9A17-7618D6FE12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30131"/>
            <a:ext cx="12192000" cy="439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161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B75617B-E01E-2D48-8BC3-06528D5BA8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0057"/>
            <a:ext cx="12192000" cy="1596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292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>
            <a:extLst>
              <a:ext uri="{FF2B5EF4-FFF2-40B4-BE49-F238E27FC236}">
                <a16:creationId xmlns:a16="http://schemas.microsoft.com/office/drawing/2014/main" id="{003B509B-4AB7-FC43-95D5-E54DE7A04A3F}"/>
              </a:ext>
            </a:extLst>
          </p:cNvPr>
          <p:cNvGrpSpPr>
            <a:grpSpLocks/>
          </p:cNvGrpSpPr>
          <p:nvPr/>
        </p:nvGrpSpPr>
        <p:grpSpPr bwMode="auto">
          <a:xfrm>
            <a:off x="770965" y="437030"/>
            <a:ext cx="8382000" cy="914400"/>
            <a:chOff x="288" y="2256"/>
            <a:chExt cx="5280" cy="768"/>
          </a:xfrm>
        </p:grpSpPr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id="{B74B890F-005B-B54F-AA2E-B146C2FAD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256"/>
              <a:ext cx="5280" cy="768"/>
            </a:xfrm>
            <a:prstGeom prst="roundRect">
              <a:avLst>
                <a:gd name="adj" fmla="val 40028"/>
              </a:avLst>
            </a:prstGeom>
            <a:solidFill>
              <a:srgbClr val="FFFFFF">
                <a:lumMod val="75000"/>
              </a:srgbClr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83CFC3FE-B4E6-E644-BE9D-699995AC0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336"/>
              <a:ext cx="5088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 = ax +b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≠0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’x+b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’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’≠0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b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ong song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8AC8DD63-39FB-7F6C-2B7D-54B836B848A8}"/>
              </a:ext>
            </a:extLst>
          </p:cNvPr>
          <p:cNvSpPr txBox="1"/>
          <p:nvPr/>
        </p:nvSpPr>
        <p:spPr>
          <a:xfrm>
            <a:off x="313765" y="5774639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Xem thêm tại Website VnTeach.Com 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95833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F027A450-CD6B-4746-9A03-CC7AE88D51B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FEFA0EC-4E8B-4CF8-9959-E91D80857772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2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3076" name="直接连接符 16">
            <a:extLst>
              <a:ext uri="{FF2B5EF4-FFF2-40B4-BE49-F238E27FC236}">
                <a16:creationId xmlns:a16="http://schemas.microsoft.com/office/drawing/2014/main" id="{AC8BA5D3-50FA-4643-9328-499D8CCB3D8D}"/>
              </a:ext>
            </a:extLst>
          </p:cNvPr>
          <p:cNvCxnSpPr>
            <a:cxnSpLocks noChangeShapeType="1"/>
            <a:stCxn id="15" idx="6"/>
          </p:cNvCxnSpPr>
          <p:nvPr>
            <p:custDataLst>
              <p:tags r:id="rId4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080864" y="305302"/>
            <a:ext cx="8459367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ong song,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7" name="组合 13"/>
          <p:cNvGrpSpPr/>
          <p:nvPr/>
        </p:nvGrpSpPr>
        <p:grpSpPr>
          <a:xfrm>
            <a:off x="467474" y="2127286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36" y="1723276"/>
            <a:ext cx="2134384" cy="2133725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21509" y="5946847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rí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BC585F5A-9C5E-4D16-8200-5D6B513D5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39" y="5282901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iện HĐ3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Slide Number Placeholder 3">
            <a:extLst>
              <a:ext uri="{FF2B5EF4-FFF2-40B4-BE49-F238E27FC236}">
                <a16:creationId xmlns:a16="http://schemas.microsoft.com/office/drawing/2014/main" id="{B5C6D182-AFEB-0C40-8237-DC287CC99831}"/>
              </a:ext>
            </a:extLst>
          </p:cNvPr>
          <p:cNvSpPr txBox="1">
            <a:spLocks noChangeArrowheads="1"/>
          </p:cNvSpPr>
          <p:nvPr/>
        </p:nvSpPr>
        <p:spPr>
          <a:xfrm>
            <a:off x="8301312" y="5383957"/>
            <a:ext cx="2133600" cy="357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51844E-551F-174D-9969-38371B65F51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graphicFrame>
        <p:nvGraphicFramePr>
          <p:cNvPr id="20" name="Group 374">
            <a:extLst>
              <a:ext uri="{FF2B5EF4-FFF2-40B4-BE49-F238E27FC236}">
                <a16:creationId xmlns:a16="http://schemas.microsoft.com/office/drawing/2014/main" id="{5627EB95-9E66-C749-8D8B-8179976641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172263"/>
              </p:ext>
            </p:extLst>
          </p:nvPr>
        </p:nvGraphicFramePr>
        <p:xfrm>
          <a:off x="5786712" y="2201019"/>
          <a:ext cx="4648200" cy="3497418"/>
        </p:xfrm>
        <a:graphic>
          <a:graphicData uri="http://schemas.openxmlformats.org/drawingml/2006/table">
            <a:tbl>
              <a:tblPr/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1" name="Group 228">
            <a:extLst>
              <a:ext uri="{FF2B5EF4-FFF2-40B4-BE49-F238E27FC236}">
                <a16:creationId xmlns:a16="http://schemas.microsoft.com/office/drawing/2014/main" id="{657E372E-4619-A842-94D6-54B6B61B7876}"/>
              </a:ext>
            </a:extLst>
          </p:cNvPr>
          <p:cNvGrpSpPr>
            <a:grpSpLocks/>
          </p:cNvGrpSpPr>
          <p:nvPr/>
        </p:nvGrpSpPr>
        <p:grpSpPr bwMode="auto">
          <a:xfrm>
            <a:off x="5634312" y="1721594"/>
            <a:ext cx="5126038" cy="3987403"/>
            <a:chOff x="2056" y="144"/>
            <a:chExt cx="3229" cy="3349"/>
          </a:xfrm>
        </p:grpSpPr>
        <p:sp>
          <p:nvSpPr>
            <p:cNvPr id="22" name="Line 229">
              <a:extLst>
                <a:ext uri="{FF2B5EF4-FFF2-40B4-BE49-F238E27FC236}">
                  <a16:creationId xmlns:a16="http://schemas.microsoft.com/office/drawing/2014/main" id="{8DA0525B-5503-454D-9DEA-EA8D58C70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2182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0">
              <a:extLst>
                <a:ext uri="{FF2B5EF4-FFF2-40B4-BE49-F238E27FC236}">
                  <a16:creationId xmlns:a16="http://schemas.microsoft.com/office/drawing/2014/main" id="{B3DFD343-06E0-8544-B7E7-FDE1E3AD7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421"/>
              <a:ext cx="0" cy="3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31">
              <a:extLst>
                <a:ext uri="{FF2B5EF4-FFF2-40B4-BE49-F238E27FC236}">
                  <a16:creationId xmlns:a16="http://schemas.microsoft.com/office/drawing/2014/main" id="{CA6C5E10-36AE-A144-819F-E1AFC2EF6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9" y="2134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5" name="Text Box 232">
              <a:extLst>
                <a:ext uri="{FF2B5EF4-FFF2-40B4-BE49-F238E27FC236}">
                  <a16:creationId xmlns:a16="http://schemas.microsoft.com/office/drawing/2014/main" id="{DE0E1D91-38E2-DE4A-A218-4DD834CAF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44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6" name="Text Box 233">
              <a:extLst>
                <a:ext uri="{FF2B5EF4-FFF2-40B4-BE49-F238E27FC236}">
                  <a16:creationId xmlns:a16="http://schemas.microsoft.com/office/drawing/2014/main" id="{8045F19F-96A5-C245-976D-D8A6A117A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0" y="207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7" name="Group 234">
            <a:extLst>
              <a:ext uri="{FF2B5EF4-FFF2-40B4-BE49-F238E27FC236}">
                <a16:creationId xmlns:a16="http://schemas.microsoft.com/office/drawing/2014/main" id="{4796CF19-C170-894D-B750-FC3F2630215C}"/>
              </a:ext>
            </a:extLst>
          </p:cNvPr>
          <p:cNvGrpSpPr>
            <a:grpSpLocks/>
          </p:cNvGrpSpPr>
          <p:nvPr/>
        </p:nvGrpSpPr>
        <p:grpSpPr bwMode="auto">
          <a:xfrm>
            <a:off x="7081760" y="1878627"/>
            <a:ext cx="2290347" cy="3830260"/>
            <a:chOff x="2972" y="309"/>
            <a:chExt cx="1460" cy="3165"/>
          </a:xfrm>
        </p:grpSpPr>
        <p:sp>
          <p:nvSpPr>
            <p:cNvPr id="28" name="Line 235">
              <a:extLst>
                <a:ext uri="{FF2B5EF4-FFF2-40B4-BE49-F238E27FC236}">
                  <a16:creationId xmlns:a16="http://schemas.microsoft.com/office/drawing/2014/main" id="{F32A8EFA-CDFB-F343-BE4C-0781A1D1B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2" y="612"/>
              <a:ext cx="1460" cy="28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36">
              <a:extLst>
                <a:ext uri="{FF2B5EF4-FFF2-40B4-BE49-F238E27FC236}">
                  <a16:creationId xmlns:a16="http://schemas.microsoft.com/office/drawing/2014/main" id="{6AE9D663-A9E1-904C-9770-288D9EBCE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161425">
              <a:off x="3640" y="686"/>
              <a:ext cx="10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y = 2x+1</a:t>
              </a:r>
            </a:p>
          </p:txBody>
        </p:sp>
      </p:grpSp>
      <p:sp>
        <p:nvSpPr>
          <p:cNvPr id="30" name="Text Box 238">
            <a:extLst>
              <a:ext uri="{FF2B5EF4-FFF2-40B4-BE49-F238E27FC236}">
                <a16:creationId xmlns:a16="http://schemas.microsoft.com/office/drawing/2014/main" id="{1376B60A-AF49-D743-87BE-86B7CD6D6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8514" y="3424511"/>
            <a:ext cx="457200" cy="368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31" name="Group 48">
            <a:extLst>
              <a:ext uri="{FF2B5EF4-FFF2-40B4-BE49-F238E27FC236}">
                <a16:creationId xmlns:a16="http://schemas.microsoft.com/office/drawing/2014/main" id="{B7E594C3-7AB7-774A-AFDC-4B104D25CFC2}"/>
              </a:ext>
            </a:extLst>
          </p:cNvPr>
          <p:cNvGrpSpPr>
            <a:grpSpLocks/>
          </p:cNvGrpSpPr>
          <p:nvPr/>
        </p:nvGrpSpPr>
        <p:grpSpPr bwMode="auto">
          <a:xfrm>
            <a:off x="7355541" y="2101860"/>
            <a:ext cx="2468694" cy="3596578"/>
            <a:chOff x="5607429" y="1869273"/>
            <a:chExt cx="2468692" cy="4796405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5C853273-329A-CC48-9FDF-E83417D605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07429" y="2001512"/>
              <a:ext cx="2326339" cy="466416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236">
              <a:extLst>
                <a:ext uri="{FF2B5EF4-FFF2-40B4-BE49-F238E27FC236}">
                  <a16:creationId xmlns:a16="http://schemas.microsoft.com/office/drawing/2014/main" id="{48E1D74F-8110-EA48-849F-BEDCD7A03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139584">
              <a:off x="7064427" y="2484078"/>
              <a:ext cx="1626499" cy="396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y = 2x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99015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/>
      <p:bldP spid="11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heme/theme1.xml><?xml version="1.0" encoding="utf-8"?>
<a:theme xmlns:a="http://schemas.openxmlformats.org/drawingml/2006/main" name="Office 主题​​">
  <a:themeElements>
    <a:clrScheme name="自定义 4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38F90"/>
      </a:accent1>
      <a:accent2>
        <a:srgbClr val="AEC86D"/>
      </a:accent2>
      <a:accent3>
        <a:srgbClr val="ECC261"/>
      </a:accent3>
      <a:accent4>
        <a:srgbClr val="82C3C3"/>
      </a:accent4>
      <a:accent5>
        <a:srgbClr val="E38F90"/>
      </a:accent5>
      <a:accent6>
        <a:srgbClr val="AEC86D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86
</file>

<file path=docProps/app.xml><?xml version="1.0" encoding="utf-8"?>
<Properties xmlns="http://schemas.openxmlformats.org/officeDocument/2006/extended-properties" xmlns:vt="http://schemas.openxmlformats.org/officeDocument/2006/docPropsVTypes">
  <TotalTime>2246</TotalTime>
  <Words>239</Words>
  <Application>Microsoft Office PowerPoint</Application>
  <PresentationFormat>Widescreen</PresentationFormat>
  <Paragraphs>50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等线</vt:lpstr>
      <vt:lpstr>Arial</vt:lpstr>
      <vt:lpstr>Calibri</vt:lpstr>
      <vt:lpstr>Impact</vt:lpstr>
      <vt:lpstr>Times New Roman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17-06-27T02:07:53Z</dcterms:created>
  <dcterms:modified xsi:type="dcterms:W3CDTF">2024-01-15T13:17:36Z</dcterms:modified>
</cp:coreProperties>
</file>